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6E4024" w14:textId="458B8C47" w:rsidR="00DF076A" w:rsidRDefault="00863DF7" w:rsidP="009778C1">
      <w:pPr>
        <w:pStyle w:val="Title"/>
      </w:pPr>
      <w:bookmarkStart w:id="0" w:name="_GoBack"/>
      <w:bookmarkEnd w:id="0"/>
      <w:r w:rsidRPr="009C34F2">
        <w:t xml:space="preserve">Application of corrected selectivity </w:t>
      </w:r>
      <w:r w:rsidR="00F0163E">
        <w:t xml:space="preserve">to refine/identify/improve </w:t>
      </w:r>
      <w:r w:rsidRPr="009C34F2">
        <w:t>spatial growth patterns</w:t>
      </w:r>
      <w:r w:rsidR="00F0163E">
        <w:t>/variation</w:t>
      </w:r>
      <w:r w:rsidRPr="009C34F2">
        <w:t xml:space="preserve"> in </w:t>
      </w:r>
      <w:r w:rsidR="00934441">
        <w:t xml:space="preserve">northeast </w:t>
      </w:r>
      <w:r w:rsidRPr="009C34F2">
        <w:t>pacific sablefish (</w:t>
      </w:r>
      <w:proofErr w:type="spellStart"/>
      <w:r w:rsidRPr="00357218">
        <w:rPr>
          <w:i/>
        </w:rPr>
        <w:t>Anoplopoma</w:t>
      </w:r>
      <w:proofErr w:type="spellEnd"/>
      <w:r w:rsidRPr="009C34F2">
        <w:t xml:space="preserve"> </w:t>
      </w:r>
      <w:r w:rsidRPr="00357218">
        <w:rPr>
          <w:i/>
        </w:rPr>
        <w:t>fimbria</w:t>
      </w:r>
      <w:r w:rsidRPr="009C34F2">
        <w:t>)</w:t>
      </w:r>
    </w:p>
    <w:p w14:paraId="458A3F98" w14:textId="2356FBDC" w:rsidR="00F0163E" w:rsidRDefault="00F0163E" w:rsidP="00F0163E">
      <w:r>
        <w:t>Or</w:t>
      </w:r>
    </w:p>
    <w:p w14:paraId="6055B6F9" w14:textId="2807F7A1" w:rsidR="00F0163E" w:rsidRPr="00F0163E" w:rsidRDefault="00F0163E" w:rsidP="00934441">
      <w:pPr>
        <w:pStyle w:val="Title"/>
      </w:pPr>
      <w:r>
        <w:t>Selectivity Correction does/does not markedly improve</w:t>
      </w:r>
      <w:r w:rsidR="00357218">
        <w:t xml:space="preserve"> detection of</w:t>
      </w:r>
      <w:r>
        <w:t xml:space="preserve"> spatial growth variation</w:t>
      </w:r>
      <w:r w:rsidR="00357218">
        <w:t xml:space="preserve"> in </w:t>
      </w:r>
      <w:r w:rsidR="00934441">
        <w:t>northeast pacific sablefish</w:t>
      </w:r>
    </w:p>
    <w:p w14:paraId="4843231E" w14:textId="0C91E807" w:rsidR="00863DF7" w:rsidRPr="004906F5" w:rsidRDefault="00863DF7" w:rsidP="009778C1">
      <w:r w:rsidRPr="004906F5">
        <w:t xml:space="preserve">Maia </w:t>
      </w:r>
      <w:proofErr w:type="spellStart"/>
      <w:r w:rsidRPr="004906F5">
        <w:t>Kapur</w:t>
      </w:r>
      <w:proofErr w:type="spellEnd"/>
      <w:r w:rsidRPr="004906F5">
        <w:t xml:space="preserve">, Melissa </w:t>
      </w:r>
      <w:proofErr w:type="spellStart"/>
      <w:r w:rsidRPr="004906F5">
        <w:t>Haltuch</w:t>
      </w:r>
      <w:proofErr w:type="spellEnd"/>
      <w:r w:rsidRPr="004906F5">
        <w:t>, [others], Andre Punt</w:t>
      </w:r>
    </w:p>
    <w:p w14:paraId="547F0911" w14:textId="62E8F943" w:rsidR="001A1B0A" w:rsidRPr="004906F5" w:rsidRDefault="001A1B0A" w:rsidP="009778C1">
      <w:r w:rsidRPr="004906F5">
        <w:t xml:space="preserve">Keywords: growth, von </w:t>
      </w:r>
      <w:proofErr w:type="spellStart"/>
      <w:r w:rsidR="004B3FA4">
        <w:t>B</w:t>
      </w:r>
      <w:r w:rsidRPr="004906F5">
        <w:t>ertalanffy</w:t>
      </w:r>
      <w:proofErr w:type="spellEnd"/>
      <w:r w:rsidRPr="004906F5">
        <w:t>, stock assessment, sablefish, spatial variability</w:t>
      </w:r>
      <w:r w:rsidR="00040589">
        <w:t>, selectivity</w:t>
      </w:r>
    </w:p>
    <w:p w14:paraId="68B57729" w14:textId="1E0EEC23" w:rsidR="001A1B0A" w:rsidRPr="004906F5" w:rsidRDefault="00F82EB2" w:rsidP="009778C1">
      <w:pPr>
        <w:pStyle w:val="Heading1"/>
      </w:pPr>
      <w:r>
        <w:t>Abstract</w:t>
      </w:r>
    </w:p>
    <w:p w14:paraId="3F7417CB" w14:textId="33856D1D" w:rsidR="001A1B0A" w:rsidRPr="004906F5" w:rsidRDefault="001A1B0A" w:rsidP="009778C1">
      <w:pPr>
        <w:pStyle w:val="Heading1"/>
      </w:pPr>
      <w:r w:rsidRPr="004906F5">
        <w:t>Introduction</w:t>
      </w:r>
    </w:p>
    <w:p w14:paraId="17803C7F" w14:textId="44B50EF3" w:rsidR="00416528" w:rsidRPr="004906F5" w:rsidRDefault="00015DE8" w:rsidP="009778C1">
      <w:r w:rsidRPr="004906F5">
        <w:t>Sablefish (</w:t>
      </w:r>
      <w:proofErr w:type="spellStart"/>
      <w:r w:rsidRPr="004906F5">
        <w:rPr>
          <w:i/>
        </w:rPr>
        <w:t>Anoplopoma</w:t>
      </w:r>
      <w:proofErr w:type="spellEnd"/>
      <w:r w:rsidRPr="004906F5">
        <w:rPr>
          <w:i/>
        </w:rPr>
        <w:t xml:space="preserve"> fimbria</w:t>
      </w:r>
      <w:r w:rsidRPr="004906F5">
        <w:t xml:space="preserve">) are a highly mobile, long-lived, valuable groundfish that have high movement rates (10 – 88% annual movement probabilities across Alaska, </w:t>
      </w:r>
      <w:r w:rsidR="00624B17">
        <w:fldChar w:fldCharType="begin" w:fldLock="1"/>
      </w:r>
      <w:r w:rsidR="00EC5D55">
        <w:instrText>ADDIN CSL_CITATION {"citationItems":[{"id":"ITEM-1","itemData":{"DOI":"10.1139/cjfas-2014-0251","ISSN":"0706-652X","abstract":"A basic step in understanding the dynamics of a fish population is to quantify movement and mortality rates. Conventional mark–recapture experiments have provided the foundation for studies on animal movement, particularly for fish. Previous studies have shown rapid mixing of sablefish (Anoplopoma fimbria) among fishery regulatory areas, with the pattern of movement related to fish size. Over 300 000 tag releases in Alaska and over 27 000 tag recoveries from 1979 to 2009 were analyzed. We used a Markov model to quantify annual movement probabilities among areas for three size groups of sablefish. The negative-binomial likelihood was used to model the tag-recovery data because of significant overdispersion. Annual move- ment probabilities were high, ranging from 10% to 88% depending on area of occupancy at each time step and size group. Overall, movement probabilities were very different between areas of occupancy and moderately different between size groups. Esti- mated annual movement of small sablefish from the central Gulf of Alaska had the reverse pattern of a previous study, with 29% moving westward and 39% moving eastward. Movement probabilities also varied annually, with decreasing movement until the late 1990s and increasing movement until 2009. Year-specific magnitude in movement probability of large fish was highly negatively correlated with female spawning biomass estimates from the federal stock assessment. Mean mortality estimates from time at liberty were similar to the federal stock assessment. Incorporating these tag-recovery and movement data into a fully age-structured spatial stock assessment model will inform harvest apportionment strategies to conserve spawning biomass and maximize future yields.","author":[{"dropping-particle":"","family":"Hanselman","given":"Dana H.","non-dropping-particle":"","parse-names":false,"suffix":""},{"dropping-particle":"","family":"Heifetz","given":"Jonathan","non-dropping-particle":"","parse-names":false,"suffix":""},{"dropping-particle":"","family":"Echave","given":"Katy B.","non-dropping-particle":"","parse-names":false,"suffix":""},{"dropping-particle":"","family":"Dressel","given":"Sherri C.","non-dropping-particle":"","parse-names":false,"suffix":""},{"dropping-particle":"","family":"Jech","given":"Josef Michael","non-dropping-particle":"","parse-names":false,"suffix":""}],"container-title":"Canadian Journal of Fisheries and Aquatic Sciences","id":"ITEM-1","issue":"2","issued":{"date-parts":[["2015"]]},"page":"238-251","title":"Move it or lose it: movement and mortality of sablefish tagged in Alaska","type":"article-journal","volume":"72"},"uris":["http://www.mendeley.com/documents/?uuid=c2cee9fe-b0d3-4128-a885-16c8a7511c4d"]}],"mendeley":{"formattedCitation":"(Dana H. Hanselman et al., 2015)","manualFormatting":"Hanselman et al. 2015)","plainTextFormattedCitation":"(Dana H. Hanselman et al., 2015)","previouslyFormattedCitation":"(Dana H. Hanselman et al., 2015)"},"properties":{"noteIndex":0},"schema":"https://github.com/citation-style-language/schema/raw/master/csl-citation.json"}</w:instrText>
      </w:r>
      <w:r w:rsidR="00624B17">
        <w:fldChar w:fldCharType="separate"/>
      </w:r>
      <w:r w:rsidR="00624B17" w:rsidRPr="00624B17">
        <w:rPr>
          <w:noProof/>
        </w:rPr>
        <w:t xml:space="preserve">Hanselman </w:t>
      </w:r>
      <w:r w:rsidR="00934441">
        <w:rPr>
          <w:noProof/>
        </w:rPr>
        <w:t>et al. 2015)</w:t>
      </w:r>
      <w:r w:rsidR="00624B17">
        <w:fldChar w:fldCharType="end"/>
      </w:r>
      <w:r w:rsidR="00624B17">
        <w:t xml:space="preserve"> </w:t>
      </w:r>
      <w:r w:rsidRPr="004906F5">
        <w:t>and range from Southern California to the Bering Sea. Concurrent sablefish population declines across the entire range during the past few decades have increased concern about the populations’ status and causes of this downward trend. Traditionally, sablefish stock assessment and management has occurred independently at regional scales, namely Alaska</w:t>
      </w:r>
      <w:r w:rsidR="00E21EB4" w:rsidRPr="004906F5">
        <w:t xml:space="preserve">, </w:t>
      </w:r>
      <w:r w:rsidRPr="004906F5">
        <w:t>British Columbia</w:t>
      </w:r>
      <w:r w:rsidR="008074A5" w:rsidRPr="004906F5">
        <w:t xml:space="preserve">, </w:t>
      </w:r>
      <w:r w:rsidRPr="004906F5">
        <w:t>and the US West Coast</w:t>
      </w:r>
      <w:r w:rsidR="008074A5" w:rsidRPr="004906F5">
        <w:t>, assuming</w:t>
      </w:r>
      <w:r w:rsidRPr="004906F5">
        <w:t xml:space="preserve"> that these are closed stocks. However, recent genetic work has shown that NE Pacific sablefish are not genetically distinct between these traditional management areas </w:t>
      </w:r>
      <w:r w:rsidRPr="004906F5">
        <w:fldChar w:fldCharType="begin" w:fldLock="1"/>
      </w:r>
      <w:r w:rsidR="007E7B4A">
        <w:instrText>ADDIN CSL_CITATION {"citationItems":[{"id":"ITEM-1","itemData":{"DOI":"10.1139/cjfas-2016-0012","ISSN":"0706-652X","abstract":"Understanding the genetic structure of a fishery may help delineate stocks and is directly applicable to resource management. To date, studies have not found clear population genetic structure across the range of the sablefish (Anoplopoma fimbria), yet significant biological differences are recognized. Here we use restriction site-associated DNA sequencing to develop thousands of single nucleotide polymorphisms (SNPs) throughout the sablefish genome and assess population genetic structure and examine the genome for SNPs under natural selection. Our study was unable to target spawning groups, having the potential to bias analyses that require a priori hypotheses of population structure. Low and insignificant levels of differentiation (FST = 0.0002) were observed among survey areas, and analyses of population structure suggested a single population. Only two SNPs were significantly associated with environmental variables. These results are likely due to considerable population mixing and suggest a single pa..., La compréhension de la structure génétique d’une pêche pourrait aider à en délimiter les stocks et est directement applicable à la gestion des ressources. À ce jour, les études n’ont pas relevé de structure génétique claire des populations à l’échelle de l’aire de répartition de la morue charbonnière (Anoplopoma fimbria), même si des différences biologiques significatives ont été reconnues. Nous utilisons le séquençage d’ADN associé à un site de restriction pour produire des milliers de polymorphismes mononucléotidiques (SNPs) à la grandeur du génome de la morue charbonnière et évaluons la structure génétique des populations et examinons le génome pour déceler des SNP qui reflèteraient une sélection naturelle. L’étude n’a pu cibler des groupes reproducteurs, ce qui pourrait biaiser les analyses qui requièrent des hypothèses a priori concernant la structure des populations. Des degrés de différenciation faibles et non significatifs (FST = 0,0002) ont été observés parmi les régions évaluées, et les analyses...","author":[{"dropping-particle":"","family":"Jasonowicz","given":"Andrew J.","non-dropping-particle":"","parse-names":false,"suffix":""},{"dropping-particle":"","family":"Goetz","given":"Frederick W.","non-dropping-particle":"","parse-names":false,"suffix":""},{"dropping-particle":"","family":"Goetz","given":"Giles W.","non-dropping-particle":"","parse-names":false,"suffix":""},{"dropping-particle":"","family":"Nichols","given":"Krista M.","non-dropping-particle":"","parse-names":false,"suffix":""}],"container-title":"Canadian Journal of Fisheries and Aquatic Sciences","id":"ITEM-1","issue":"3","issued":{"date-parts":[["2017"]]},"page":"377-387","title":"Love the one you’re with: genomic evidence of panmixia in the sablefish ( &lt;i&gt;Anoplopoma fimbria&lt;/i&gt; )","type":"article-journal","volume":"74"},"uris":["http://www.mendeley.com/documents/?uuid=8aade615-663c-43cf-844d-34fc8ae3df93"]}],"mendeley":{"formattedCitation":"(Jasonowicz et al., 2017)","plainTextFormattedCitation":"(Jasonowicz et al., 2017)","previouslyFormattedCitation":"(Jasonowicz et al., 2017)"},"properties":{"noteIndex":0},"schema":"https://github.com/citation-style-language/schema/raw/master/csl-citation.json"}</w:instrText>
      </w:r>
      <w:r w:rsidRPr="004906F5">
        <w:fldChar w:fldCharType="separate"/>
      </w:r>
      <w:r w:rsidR="00624B17" w:rsidRPr="00624B17">
        <w:rPr>
          <w:noProof/>
        </w:rPr>
        <w:t>(Jasonowicz et al., 2017)</w:t>
      </w:r>
      <w:r w:rsidRPr="004906F5">
        <w:fldChar w:fldCharType="end"/>
      </w:r>
      <w:r w:rsidRPr="004906F5">
        <w:t>, though there is evidence for differences in growth rate and size-at-maturity throughout the range</w:t>
      </w:r>
      <w:r w:rsidR="004973C8">
        <w:t xml:space="preserve"> </w:t>
      </w:r>
      <w:r w:rsidR="004973C8">
        <w:fldChar w:fldCharType="begin" w:fldLock="1"/>
      </w:r>
      <w:r w:rsidR="004973C8">
        <w:instrText>ADDIN CSL_CITATION {"citationItems":[{"id":"ITEM-1","itemData":{"author":[{"dropping-particle":"","family":"McDevitt","given":"Miller","non-dropping-particle":"","parse-names":false,"suffix":""}],"id":"ITEM-1","issued":{"date-parts":[["1990"]]},"number-of-pages":"87","publisher":"University of Washington","title":"Growth Analysis of Sablefish From Mark-Recapture Data From the Northeast Pacific.","type":"thesis"},"uris":["http://www.mendeley.com/documents/?uuid=e4708e3a-138d-4719-beef-2f315fa35529"]}],"mendeley":{"formattedCitation":"(McDevitt, 1990)","plainTextFormattedCitation":"(McDevitt, 1990)"},"properties":{"noteIndex":0},"schema":"https://github.com/citation-style-language/schema/raw/master/csl-citation.json"}</w:instrText>
      </w:r>
      <w:r w:rsidR="004973C8">
        <w:fldChar w:fldCharType="separate"/>
      </w:r>
      <w:r w:rsidR="004973C8" w:rsidRPr="004973C8">
        <w:rPr>
          <w:noProof/>
        </w:rPr>
        <w:t>(McDevitt, 1990)</w:t>
      </w:r>
      <w:r w:rsidR="004973C8">
        <w:fldChar w:fldCharType="end"/>
      </w:r>
      <w:r w:rsidR="004973C8">
        <w:t>.</w:t>
      </w:r>
      <w:r w:rsidRPr="004906F5">
        <w:t xml:space="preserve"> </w:t>
      </w:r>
      <w:r w:rsidR="00416528" w:rsidRPr="004906F5">
        <w:t xml:space="preserve">This suggests that the current delineation of assessment and management regions is incongruent with the stock’s actual spatial </w:t>
      </w:r>
      <w:r w:rsidR="00055CBF" w:rsidRPr="004906F5">
        <w:t>structure and</w:t>
      </w:r>
      <w:r w:rsidR="00416528" w:rsidRPr="004906F5">
        <w:t xml:space="preserve"> motivates research that would enable the construction of a population dynamics model which represents the spatial heterogeneity of sablefish throughout their range.</w:t>
      </w:r>
    </w:p>
    <w:p w14:paraId="3BB01433" w14:textId="260026EE" w:rsidR="00416528" w:rsidRPr="00C56542" w:rsidRDefault="00347759" w:rsidP="009778C1">
      <w:pPr>
        <w:rPr>
          <w:i/>
        </w:rPr>
      </w:pPr>
      <w:r w:rsidRPr="004906F5">
        <w:t>Growth rates of fish within a population</w:t>
      </w:r>
      <w:r w:rsidR="008074A5" w:rsidRPr="004906F5">
        <w:t xml:space="preserve">, which </w:t>
      </w:r>
      <w:r w:rsidRPr="004906F5">
        <w:t>are</w:t>
      </w:r>
      <w:r w:rsidR="008074A5" w:rsidRPr="004906F5">
        <w:t xml:space="preserve"> generally parameterized using the von </w:t>
      </w:r>
      <w:proofErr w:type="spellStart"/>
      <w:r w:rsidRPr="004906F5">
        <w:t>Bertalanffy</w:t>
      </w:r>
      <w:proofErr w:type="spellEnd"/>
      <w:r w:rsidRPr="004906F5">
        <w:t xml:space="preserve"> growth function </w:t>
      </w:r>
      <w:r w:rsidRPr="004906F5">
        <w:fldChar w:fldCharType="begin" w:fldLock="1"/>
      </w:r>
      <w:r w:rsidR="007E7B4A">
        <w:instrText>ADDIN CSL_CITATION {"citationItems":[{"id":"ITEM-1","itemData":{"DOI":"10.1086/401873","ISBN":"0033-5770","ISSN":"0033-5770","PMID":"21800635","abstract":"A major goal of research in ecology and evolution is to explain why species richness varies across habitats, regions, and clades. Recent reviews have argued that species richness patterns among regions and clades may be explained by “ecological limits” on diversity over time, which are said to offer an alternative explanation to those invoking speciation and extinction (diversification) and time. Further, it has been proposed that this hypothesis is best supported by failure to find a positive relationship between time (e.g., clade age) and species richness. Here, I critically review the evidence for these claims, and propose how we might better study the ecological and evolutionary origins of species richness patterns. In fact, ecological limits can only influence species richness in clades by influencing speciation and extinction, and so this new “alternative paradigm” is simply one facet of the traditional idea that ecology influences diversification. The only direct evidence for strict ecological limits on richness (i.e., constant diversity over time) is from the fossil record, but many studies cited as supporting this pattern do not, and there is evidence for increasing richness over time. Negative evidence for a relationship between clade age and richness among extant clades is not positive evidence for constant diversity over time, and many recent analyses finding no age-diversity relationship were biased to reach this conclusion. More comprehensive analyses strongly support a positive age-richness relationship. There is abundant evidence that both time and ecological influences on diversification rates are important drivers of both large-scale and small-scale species richness patterns. The major challenge for future studies is to understand the ecological and evolutionary mechanisms underpinning the relationships between time, dispersal, diversification, and species richness patterns","author":[{"dropping-particle":"","family":"Bertalanffy","given":"Ludwig","non-dropping-particle":"von","parse-names":false,"suffix":""}],"container-title":"The Quarterly Review of Biology","id":"ITEM-1","issued":{"date-parts":[["1957"]]},"title":"Quantitative Laws in Metabolism and Growth","type":"article-journal"},"uris":["http://www.mendeley.com/documents/?uuid=45c1c861-5c54-4834-b975-dd61ef075fd3"]}],"mendeley":{"formattedCitation":"(von Bertalanffy, 1957)","manualFormatting":"(VBGF, von Bertalanffy, 1957)","plainTextFormattedCitation":"(von Bertalanffy, 1957)","previouslyFormattedCitation":"(von Bertalanffy, 1957)"},"properties":{"noteIndex":0},"schema":"https://github.com/citation-style-language/schema/raw/master/csl-citation.json"}</w:instrText>
      </w:r>
      <w:r w:rsidRPr="004906F5">
        <w:fldChar w:fldCharType="separate"/>
      </w:r>
      <w:r w:rsidRPr="004906F5">
        <w:rPr>
          <w:noProof/>
        </w:rPr>
        <w:t>(VBGF, von Bertalanffy, 1957)</w:t>
      </w:r>
      <w:r w:rsidRPr="004906F5">
        <w:fldChar w:fldCharType="end"/>
      </w:r>
      <w:r w:rsidR="00015DE8" w:rsidRPr="004906F5">
        <w:t xml:space="preserve"> </w:t>
      </w:r>
      <w:r w:rsidR="008074A5" w:rsidRPr="004906F5">
        <w:t xml:space="preserve">can be influential on stock assessment results </w:t>
      </w:r>
      <w:r w:rsidR="00805C18">
        <w:fldChar w:fldCharType="begin" w:fldLock="1"/>
      </w:r>
      <w:r w:rsidR="008C7E57">
        <w:instrText>ADDIN CSL_CITATION {"citationItems":[{"id":"ITEM-1","itemData":{"DOI":"10.1016/j.fishres.2003.09.028","ISBN":"1206221631","ISSN":"01657836","abstract":"Monte Carlo simulation is used to assess the performance of a size-structured stock assessment method of the type commonly employed to assess rock lobster populations in Australia and New Zealand. The simulations consider the impact of measurement error and process error in catchability and the length at 50% selectivity, as well as the implications of pooling data across populations that differ in terms of growth rate. The ability to estimate the virgin biomass depends critically on having catch-rate or size-composition data for earliest years of exploitation; in the absence of such data the estimates can be highly biased and imprecise. Several of the reference points commonly reported for assessment purposes (e.g. the biomass at which maximum sustainable yield is achieved) are, however, based on the estimate of the virgin biomass. Estimation performance (bias and precision of estimated quantities) deteriorates with increasing process error. For most of the scenarios examined, the expected benefits of increased precision arising from pooling data across spatial zones are not realized and better performance can be achieved by conducting assessments at the level of population and subsequently aggregating results spatially. ©2003 Elsevier B.V. All rights reserved.","author":[{"dropping-particle":"","family":"Punt","given":"André E","non-dropping-particle":"","parse-names":false,"suffix":""}],"container-title":"Fisheries Research","id":"ITEM-1","issue":"1-3","issued":{"date-parts":[["2003"]]},"page":"391-409","title":"The performance of a size-structured stock assessment method in the face of spatial heterogeneity in growth","type":"article-journal","volume":"65"},"uris":["http://www.mendeley.com/documents/?uuid=ccec883d-f0fc-4ade-8941-eadb27f2478f"]}],"mendeley":{"formattedCitation":"(Punt, 2003)","plainTextFormattedCitation":"(Punt, 2003)","previouslyFormattedCitation":"(Punt, 2003)"},"properties":{"noteIndex":0},"schema":"https://github.com/citation-style-language/schema/raw/master/csl-citation.json"}</w:instrText>
      </w:r>
      <w:r w:rsidR="00805C18">
        <w:fldChar w:fldCharType="separate"/>
      </w:r>
      <w:r w:rsidR="00805C18" w:rsidRPr="00805C18">
        <w:rPr>
          <w:noProof/>
        </w:rPr>
        <w:t>(Punt, 2003)</w:t>
      </w:r>
      <w:r w:rsidR="00805C18">
        <w:fldChar w:fldCharType="end"/>
      </w:r>
      <w:r w:rsidR="00805C18">
        <w:t xml:space="preserve">. </w:t>
      </w:r>
      <w:r w:rsidR="00416528" w:rsidRPr="004906F5">
        <w:t xml:space="preserve">Parameter estimates for sablefish are usually based on survey data acquired </w:t>
      </w:r>
      <w:r w:rsidR="00564486">
        <w:t xml:space="preserve">from </w:t>
      </w:r>
      <w:r w:rsidR="0059460E">
        <w:t xml:space="preserve">chartered commercial </w:t>
      </w:r>
      <w:r w:rsidR="00564486">
        <w:t xml:space="preserve">trawl or longline </w:t>
      </w:r>
      <w:r w:rsidR="0059460E">
        <w:t xml:space="preserve">vessels </w:t>
      </w:r>
      <w:r w:rsidR="00416528" w:rsidRPr="004906F5">
        <w:t>(</w:t>
      </w:r>
      <w:r w:rsidR="00CF44FC">
        <w:fldChar w:fldCharType="begin"/>
      </w:r>
      <w:r w:rsidR="00CF44FC">
        <w:instrText xml:space="preserve"> REF _Ref525720559 \h </w:instrText>
      </w:r>
      <w:r w:rsidR="00CF44FC">
        <w:fldChar w:fldCharType="separate"/>
      </w:r>
      <w:r w:rsidR="00CF44FC">
        <w:t xml:space="preserve">Table </w:t>
      </w:r>
      <w:r w:rsidR="00CF44FC">
        <w:rPr>
          <w:noProof/>
        </w:rPr>
        <w:t>1</w:t>
      </w:r>
      <w:r w:rsidR="00CF44FC">
        <w:fldChar w:fldCharType="end"/>
      </w:r>
      <w:r w:rsidR="00416528" w:rsidRPr="004906F5">
        <w:t>).</w:t>
      </w:r>
      <w:r w:rsidR="00956016" w:rsidRPr="004906F5">
        <w:t xml:space="preserve"> It is preferable to obtain estimates from a survey, because </w:t>
      </w:r>
      <w:r w:rsidR="0059460E">
        <w:t xml:space="preserve">fishery-dependent information can be heavily biased due to targeting or gear selectivity </w:t>
      </w:r>
      <w:r w:rsidR="0059460E">
        <w:fldChar w:fldCharType="begin" w:fldLock="1"/>
      </w:r>
      <w:r w:rsidR="00805C18">
        <w:instrText>ADDIN CSL_CITATION {"citationItems":[{"id":"ITEM-1","itemData":{"DOI":"10.1139/f69-051","ISBN":"0015-296X","ISSN":"0015-296X","abstract":"Size-selective mortality decreases or increases the actual and back-calculated lengths of an age-group, while at the same time altering the shape and variance of its length frequency distribution only slightly or not at all. An index of intensity of selection (r) can be calculated from the difference in computed length (d) between the penultimate annulus at age n and the terminal annulus at age n−1, together with the standard deviation in length (s); it is r = 1.349d/s, and represents the difference in mean instantaneous mortality rate between the two halves of the frequency distribution. Instantaneous rates of increase in weight can be computed from length data by multiplying the difference between the natural logarithms of length 1 year apart by the exponent in the weight–length relationship. When there is size-selective mortality, the difference between the rate (GX) based on observed weights in successive years differs from the true rate (G) based on the terminal length differences computed from scale...","author":[{"dropping-particle":"","family":"Ricker","given":"WE","non-dropping-particle":"","parse-names":false,"suffix":""}],"container-title":"Journal of the Fisheries Research Board of Canada","id":"ITEM-1","issued":{"date-parts":[["1969"]]},"title":"Effects of size-selective mortality and sampling bias on estimates of growth, mortality, production and yield","type":"article-journal"},"uris":["http://www.mendeley.com/documents/?uuid=ba16e96f-edb8-4d04-adab-daae5adb0e9f"]}],"mendeley":{"formattedCitation":"(Ricker, 1969)","plainTextFormattedCitation":"(Ricker, 1969)","previouslyFormattedCitation":"(Ricker, 1969)"},"properties":{"noteIndex":0},"schema":"https://github.com/citation-style-language/schema/raw/master/csl-citation.json"}</w:instrText>
      </w:r>
      <w:r w:rsidR="0059460E">
        <w:fldChar w:fldCharType="separate"/>
      </w:r>
      <w:r w:rsidR="0059460E" w:rsidRPr="0059460E">
        <w:rPr>
          <w:noProof/>
        </w:rPr>
        <w:t>(Ricker, 1969)</w:t>
      </w:r>
      <w:r w:rsidR="0059460E">
        <w:fldChar w:fldCharType="end"/>
      </w:r>
      <w:r w:rsidR="00956016" w:rsidRPr="004906F5">
        <w:t>.</w:t>
      </w:r>
      <w:r w:rsidR="00C56542">
        <w:t xml:space="preserve"> </w:t>
      </w:r>
      <w:r w:rsidR="00C56542">
        <w:rPr>
          <w:i/>
        </w:rPr>
        <w:t>More detail here on</w:t>
      </w:r>
      <w:r w:rsidR="00C56542" w:rsidRPr="00C56542">
        <w:rPr>
          <w:i/>
        </w:rPr>
        <w:t xml:space="preserve"> survey data acquisition and observed regional stratification; include map of regions.</w:t>
      </w:r>
    </w:p>
    <w:p w14:paraId="4EEA42CE" w14:textId="07FBB6BD" w:rsidR="008074A5" w:rsidRPr="004906F5" w:rsidRDefault="008074A5" w:rsidP="009778C1">
      <w:r w:rsidRPr="004906F5">
        <w:t xml:space="preserve">There has been a resurgence of efforts to quantify spatial growth variability for several managed species, including </w:t>
      </w:r>
      <w:r w:rsidR="00234EF2">
        <w:t xml:space="preserve">Gulf </w:t>
      </w:r>
      <w:r w:rsidR="00DC591D">
        <w:t>S</w:t>
      </w:r>
      <w:r w:rsidR="00234EF2">
        <w:t xml:space="preserve">heepshead </w:t>
      </w:r>
      <w:r w:rsidR="00234EF2">
        <w:fldChar w:fldCharType="begin" w:fldLock="1"/>
      </w:r>
      <w:r w:rsidR="00234EF2">
        <w:instrText>ADDIN CSL_CITATION {"citationItems":[{"id":"ITEM-1","itemData":{"DOI":"10.1016/j.fishres.2018.04.023","ISSN":"01657836","abstract":"Understanding geographic variation in growth dynamics is essential for the management of exploited fish populations because such variation can be used to define stock structure and influence perceptions of stock productivity. Sheepshead (Archosargus probatocephalus) is a species targeted by both commercial and recreational fisheries, and is distributed throughout the north and central Atlantic Ocean and Gulf of Mexico. We analyzed fishery-dependent and –independent length-at-age and weight-at-length data from Texas, Louisiana, Mississippi, Alabama, Florida, South Carolina, North Carolina, and Virginia to investigate the geographic variation in growth of Sheepshead. We constructed a series of von Bertalanffy growth functions (VBGF) and length-weight power equations using a Bayesian framework that included sex, latitudinal, and regional effects. Median posterior VBGF parameter estimates of asymptotic length (L∞) for females ranged from 561 mm fork length in the Virginia Chesapeake Bay to 418 mm in Florida Gulf coast, while the posterior median growth coefficient (k) ranged from 0.42 yr−1in Texas to 0.20 yr−1in the Florida Atlantic. Predicted length-at-age and weight-at-length varied considerably among States. Predicted length-at-age for age-1 and -5 individuals was greater in the Gulf of Mexico than the Atlantic. However, predicted length-at-age for older age classes was greater in the Atlantic. Predicted weight-at-length decreased along latitudinal gradients in the Atlantic and the lowest values were found in Mississippi. Given the impact of growth on fisheries reference points, such geographic variation in growth can inform the development of assessment efforts for Sheepshead in the Gulf of Mexico and Atlantic.","author":[{"dropping-particle":"","family":"Adams","given":"Grant D.","non-dropping-particle":"","parse-names":false,"suffix":""},{"dropping-particle":"","family":"Leaf","given":"Robert T.","non-dropping-particle":"","parse-names":false,"suffix":""},{"dropping-particle":"","family":"Ballenger","given":"Joseph C.","non-dropping-particle":"","parse-names":false,"suffix":""},{"dropping-particle":"","family":"Arnott","given":"Stephen A.","non-dropping-particle":"","parse-names":false,"suffix":""},{"dropping-particle":"","family":"McDonough","given":"Christopher J.","non-dropping-particle":"","parse-names":false,"suffix":""}],"container-title":"Fisheries Research","id":"ITEM-1","issue":"May","issued":{"date-parts":[["2018"]]},"page":"35-43","publisher":"Elsevier","title":"Spatial variability in the growth of Sheepshead (Archosargus probatocephalus) in the Southeast US: Implications for assessment and management","type":"article-journal","volume":"206"},"uris":["http://www.mendeley.com/documents/?uuid=984b9989-8a2b-4ce9-816f-092748d501bd"]}],"mendeley":{"formattedCitation":"(Adams et al., 2018)","plainTextFormattedCitation":"(Adams et al., 2018)","previouslyFormattedCitation":"(Adams et al., 2018)"},"properties":{"noteIndex":0},"schema":"https://github.com/citation-style-language/schema/raw/master/csl-citation.json"}</w:instrText>
      </w:r>
      <w:r w:rsidR="00234EF2">
        <w:fldChar w:fldCharType="separate"/>
      </w:r>
      <w:r w:rsidR="00234EF2" w:rsidRPr="00234EF2">
        <w:rPr>
          <w:noProof/>
        </w:rPr>
        <w:t>(Adams et al., 2018)</w:t>
      </w:r>
      <w:r w:rsidR="00234EF2">
        <w:fldChar w:fldCharType="end"/>
      </w:r>
      <w:r w:rsidR="00234EF2">
        <w:t xml:space="preserve"> and northern rock sole </w:t>
      </w:r>
      <w:r w:rsidR="00234EF2">
        <w:fldChar w:fldCharType="begin" w:fldLock="1"/>
      </w:r>
      <w:r w:rsidR="00EC5D55">
        <w:instrText>ADDIN CSL_CITATION {"citationItems":[{"id":"ITEM-1","itemData":{"DOI":"10.1111/j.0022-1112.2006.00985.x","ISBN":"0022-1112","ISSN":"00221112","abstract":"The possibility of prey limitations on the growth performance of age-0 year northern rock sole Lepidopsetta polyxystra was evaluated at three sites along the north-east coast of Kodiak Island, Alaska, U.S.A., by comparison of observed to potential growth rates. Growth potential was measured in the laboratory across the range of temperatures encountered by this species during the first summer of life. Growth potential (g(L), mm day(-1)) increased with water temperature (T) between 2 and 13 degrees C, according to: g(L) = 0.0151 + 0.3673.log(10)(T). There were significant differences in growth rate between the three field sites such that Holiday Beach fish were 7.1 mm longer than Shakmanof Beach fish by mid-September, with Pillar Creek Cove fish of intermediate size. Temperature differences between sites accounted for less than half of this variation. The remainder may have been related to differences in prey availability among the sites in association with observed differences in sediment characteristics. In addition to the spatial variability, there was significant monthly variation in growth performance. Realized growth rates between July and August were in excess of 85% of potential. Between August and September, however, realized growth fell to 43-71% of potential indicating a decline in conditions for growth. The spatial variation in growth rates was not density-dependent as the site with the highest fish densities (Holiday Beach) also supported the highest growth rates. The available data indicates that for this subtidal species, interannual variation in growth may be more important than site variation. (c) 2006 The Fisheries Society of the British Isles.","author":[{"dropping-particle":"","family":"Hurst","given":"T. P.","non-dropping-particle":"","parse-names":false,"suffix":""},{"dropping-particle":"","family":"Abookire","given":"A. A.","non-dropping-particle":"","parse-names":false,"suffix":""}],"container-title":"Journal of Fish Biology","id":"ITEM-1","issue":"3","issued":{"date-parts":[["2006"]]},"page":"905-919","title":"Temporal and spatial variation in potential and realized growth rates of age-0 year northern rock sole","type":"article-journal","volume":"68"},"uris":["http://www.mendeley.com/documents/?uuid=4281a74d-8016-4b7c-92f2-37e29a7374ea"]}],"mendeley":{"formattedCitation":"(Hurst and Abookire, 2006)","plainTextFormattedCitation":"(Hurst and Abookire, 2006)","previouslyFormattedCitation":"(Hurst and Abookire, 2006)"},"properties":{"noteIndex":0},"schema":"https://github.com/citation-style-language/schema/raw/master/csl-citation.json"}</w:instrText>
      </w:r>
      <w:r w:rsidR="00234EF2">
        <w:fldChar w:fldCharType="separate"/>
      </w:r>
      <w:r w:rsidR="00234EF2" w:rsidRPr="00234EF2">
        <w:rPr>
          <w:noProof/>
        </w:rPr>
        <w:t>(Hurst and Abookire, 2006)</w:t>
      </w:r>
      <w:r w:rsidR="00234EF2">
        <w:fldChar w:fldCharType="end"/>
      </w:r>
      <w:r w:rsidRPr="004906F5">
        <w:t xml:space="preserve"> though very few </w:t>
      </w:r>
      <w:r w:rsidR="008849C3" w:rsidRPr="004906F5">
        <w:t>have tested whether or if the application of selectivity-based corrections can further improve model fit when para</w:t>
      </w:r>
      <w:r w:rsidR="000E651C" w:rsidRPr="004906F5">
        <w:t xml:space="preserve">meters are estimated </w:t>
      </w:r>
      <w:r w:rsidR="00D949F9" w:rsidRPr="004906F5">
        <w:t>on a spatial basis.</w:t>
      </w:r>
    </w:p>
    <w:p w14:paraId="62FD0B3C" w14:textId="31C10F84" w:rsidR="00956016" w:rsidRPr="004906F5" w:rsidRDefault="00956016" w:rsidP="009778C1">
      <w:r w:rsidRPr="004906F5">
        <w:t xml:space="preserve">The objective of this study was to </w:t>
      </w:r>
      <w:r w:rsidR="008849C3" w:rsidRPr="004906F5">
        <w:t>investigate the performance</w:t>
      </w:r>
      <w:r w:rsidRPr="004906F5">
        <w:t xml:space="preserve"> </w:t>
      </w:r>
      <w:r w:rsidR="008849C3" w:rsidRPr="004906F5">
        <w:t>of</w:t>
      </w:r>
      <w:r w:rsidRPr="004906F5">
        <w:t xml:space="preserve"> a spatially-explicit growth model </w:t>
      </w:r>
      <w:r w:rsidR="008849C3" w:rsidRPr="004906F5">
        <w:t>both with and without selectivity-based corrections as proposed by</w:t>
      </w:r>
      <w:r w:rsidR="00C45993" w:rsidRPr="004906F5">
        <w:t xml:space="preserve"> </w:t>
      </w:r>
      <w:commentRangeStart w:id="1"/>
      <w:commentRangeStart w:id="2"/>
      <w:r w:rsidR="00C45993" w:rsidRPr="004906F5">
        <w:fldChar w:fldCharType="begin" w:fldLock="1"/>
      </w:r>
      <w:r w:rsidR="007E7B4A">
        <w:instrText>ADDIN CSL_CITATION {"citationItems":[{"id":"ITEM-1","itemData":{"ISBN":"0090-0656","ISSN":"00900656","abstract":"Samples of 11,000 King George whiting (Sillaginodes punctata) from the South Australian commercial and recreational catch, supplemented by research samples, were aged from otoliths. Samples were analyzed from three coastal regions and by sex. Most sampling was undertaken at fish processing plants, from which only fish longer than the legal minimum length were obtained. A left-truncated normal distribution of lengths at monthly age was therefore employed as model likelihood. Mean length-at-monthly-age was described by a generalized von Bertalanffy formula with sinusoidal seasonality. Likelihood standard deviation was modeled to vary allometrically with mean length. A range of related formulas (with 6 to 8 parameters) for seasonal mean length at age were compared. In addition to likelihood ratio tests of relative fit, model selection criteria were a minimum occurrence of high uncertainties (&gt;20% SE), of high correlations (&gt;0.9, &gt;0.95, and &gt;0.99) and of parameter estimates at their biological limits, and we sought a model with a minimum number of parameters. A generalized von Bertalanffy formula with to fixed at 0 was chosen. The truncated likelihood alleviated the overestimation bias of mean length at age that would otherwise accrue from catch samples being restricted to legal sizes.","author":[{"dropping-particle":"","family":"McGarvey","given":"Richard","non-dropping-particle":"","parse-names":false,"suffix":""},{"dropping-particle":"","family":"Fowler","given":"Anthony J.","non-dropping-particle":"","parse-names":false,"suffix":""}],"container-title":"Fishery Bulletin","id":"ITEM-1","issue":"3","issued":{"date-parts":[["2002"]]},"page":"545-558","title":"Seasonal growth of King George whiting (Sillaginodes punctata) estimated from length-at-age samples of the legal-size harvest","type":"article-journal","volume":"100"},"uris":["http://www.mendeley.com/documents/?uuid=c6cc9857-235e-434b-8986-55f612320257"]}],"mendeley":{"formattedCitation":"(McGarvey and Fowler, 2002)","manualFormatting":"McGarvey &amp; Fowler, (2002)","plainTextFormattedCitation":"(McGarvey and Fowler, 2002)","previouslyFormattedCitation":"(McGarvey and Fowler, 2002)"},"properties":{"noteIndex":0},"schema":"https://github.com/citation-style-language/schema/raw/master/csl-citation.json"}</w:instrText>
      </w:r>
      <w:r w:rsidR="00C45993" w:rsidRPr="004906F5">
        <w:fldChar w:fldCharType="separate"/>
      </w:r>
      <w:r w:rsidR="00C45993" w:rsidRPr="004906F5">
        <w:rPr>
          <w:noProof/>
        </w:rPr>
        <w:t>McGarvey &amp; Fowler, (2002)</w:t>
      </w:r>
      <w:r w:rsidR="00C45993" w:rsidRPr="004906F5">
        <w:fldChar w:fldCharType="end"/>
      </w:r>
      <w:commentRangeEnd w:id="2"/>
      <w:r w:rsidR="00786E5E">
        <w:rPr>
          <w:rStyle w:val="CommentReference"/>
        </w:rPr>
        <w:commentReference w:id="2"/>
      </w:r>
      <w:r w:rsidR="00C45993" w:rsidRPr="004906F5">
        <w:t>.</w:t>
      </w:r>
      <w:r w:rsidR="00022CBF">
        <w:t xml:space="preserve"> </w:t>
      </w:r>
      <w:commentRangeEnd w:id="1"/>
      <w:r w:rsidR="00FC6A65">
        <w:rPr>
          <w:rStyle w:val="CommentReference"/>
        </w:rPr>
        <w:commentReference w:id="1"/>
      </w:r>
      <w:r w:rsidR="00022CBF">
        <w:t xml:space="preserve">We present the results of this evaluation with the intention of informing future sablefish modeling work </w:t>
      </w:r>
      <w:r w:rsidR="00A9055E">
        <w:t>in the northeast</w:t>
      </w:r>
      <w:r w:rsidR="00022CBF">
        <w:t xml:space="preserve"> Pacific. </w:t>
      </w:r>
    </w:p>
    <w:p w14:paraId="3E4FE6C7" w14:textId="0C155C75" w:rsidR="001A1B0A" w:rsidRPr="004906F5" w:rsidRDefault="001A1B0A" w:rsidP="009778C1">
      <w:pPr>
        <w:pStyle w:val="Heading1"/>
      </w:pPr>
      <w:r w:rsidRPr="004906F5">
        <w:lastRenderedPageBreak/>
        <w:t>Methods</w:t>
      </w:r>
    </w:p>
    <w:p w14:paraId="7C9A0BBA" w14:textId="0D8D8319" w:rsidR="001B234F" w:rsidRPr="004906F5" w:rsidRDefault="00357218" w:rsidP="009778C1">
      <w:pPr>
        <w:pStyle w:val="ListParagraph"/>
        <w:numPr>
          <w:ilvl w:val="1"/>
          <w:numId w:val="1"/>
        </w:numPr>
      </w:pPr>
      <w:r>
        <w:t>Qualitative description</w:t>
      </w:r>
      <w:r w:rsidR="006264A4">
        <w:t xml:space="preserve"> of growth data</w:t>
      </w:r>
    </w:p>
    <w:p w14:paraId="53EA8428" w14:textId="318C56E6" w:rsidR="00F218DA" w:rsidRPr="009778C1" w:rsidRDefault="007E7B4A" w:rsidP="00F218DA">
      <w:pPr>
        <w:rPr>
          <w:rFonts w:eastAsiaTheme="minorEastAsia"/>
        </w:rPr>
      </w:pPr>
      <w:r>
        <w:fldChar w:fldCharType="begin" w:fldLock="1"/>
      </w:r>
      <w:r>
        <w:instrText>ADDIN CSL_CITATION {"citationItems":[{"id":"ITEM-1","itemData":{"DOI":"10.1016/j.fishres.2013.10.023","ISBN":"0165-7836","ISSN":"01657836","abstract":"Growth information is important for stock assessments because it gives an indication of spawning stock biomass in the form of weight or fecundity, which is an important indicator of stock status, as well as being important if fitting to length composition data. Sampling for growth characteristics should include all ages and sizes in the population, but data are often only available from fishery-dependent sampling, which can lead to biased estimates of true underlying population growth parameters because of selectivity, which includes both gear selectivity and availability. Two stock assessments with the potential for biased growth because of dome-shaped selectivity and lack of fishery-independent age data are the Gulf and Atlantic menhaden assessments. The objectives of our study were (1) to develop and test a method to estimate unbiased growth parameters regardless of the selectivity of the gear used to sample ages and lengths and (2) to apply the proposed method to fit unbiased population growth parameters for Gulf and Atlantic menhaden. We propose a method to adjust for the bias in the growth curve parameters and account for missing samples at smaller and larger lengths. The proposed method was tested on simulated data and applied to data for Gulf and Atlantic menhaden. Use of the adjustments was robust and resulted in reduced bias in the growth parameter estimates with accuracy being affected by both sample size and variability in mean length at age. Increasing the sample sizes increased the accuracy of the adjustments (i.e., as the coefficient of variation (CV) for length at age increased, the accuracy of the estimates decreased). For Gulf menhaden, the parameters estimated for the unadjusted growth curve were L∞=240.8, k=0.38, t0=-1.14, and CV of length at age=0.06 (assumed constant) with a total sample size of 366,710 from 1977 to 2011. For Atlantic menhaden, the parameters estimated for the unadjusted growth curve were L∞=350.9, k=0.32, t0=-0.83, and CV of length at age=0.12 (assumed constant) with a total sample size of 480,668 from 1955 to 2011. The adjustment for a maximum length of capture had a large impact on the overall growth parameters for both species, while the adjustment for a minimum length of capture had less impact. Bias in the growth curve parameter estimates can be reduced by using the method outlined to account for selectivity. © 2013.","author":[{"dropping-particle":"","family":"Schueller","given":"Amy M.","non-dropping-particle":"","parse-names":false,"suffix":""},{"dropping-particle":"","family":"Williams","given":"Erik H.","non-dropping-particle":"","parse-names":false,"suffix":""},{"dropping-particle":"","family":"Cheshire","given":"Robin T.","non-dropping-particle":"","parse-names":false,"suffix":""}],"container-title":"Fisheries Research","id":"ITEM-1","issued":{"date-parts":[["2014"]]},"page":"26-39","publisher":"Elsevier B.V.","title":"A proposed, tested, and applied adjustment to account for bias in growth parameter estimates due to selectivity","type":"article-journal","volume":"158"},"uris":["http://www.mendeley.com/documents/?uuid=f48182a6-d64c-4e32-8ebb-62d7337b0a99"]}],"mendeley":{"formattedCitation":"(Schueller et al., 2014)","manualFormatting":"Schueller et al. (2014)","plainTextFormattedCitation":"(Schueller et al., 2014)","previouslyFormattedCitation":"(Schueller et al., 2014)"},"properties":{"noteIndex":0},"schema":"https://github.com/citation-style-language/schema/raw/master/csl-citation.json"}</w:instrText>
      </w:r>
      <w:r>
        <w:fldChar w:fldCharType="separate"/>
      </w:r>
      <w:r w:rsidRPr="007E7B4A">
        <w:rPr>
          <w:noProof/>
        </w:rPr>
        <w:t>Schueller et al.</w:t>
      </w:r>
      <w:r>
        <w:rPr>
          <w:noProof/>
        </w:rPr>
        <w:t xml:space="preserve"> (</w:t>
      </w:r>
      <w:r w:rsidRPr="007E7B4A">
        <w:rPr>
          <w:noProof/>
        </w:rPr>
        <w:t>2014)</w:t>
      </w:r>
      <w:r>
        <w:fldChar w:fldCharType="end"/>
      </w:r>
      <w:r>
        <w:t xml:space="preserve"> </w:t>
      </w:r>
      <w:r w:rsidR="001B234F" w:rsidRPr="004906F5">
        <w:t xml:space="preserve">present an extension to </w:t>
      </w:r>
      <w:r w:rsidR="001B234F" w:rsidRPr="004906F5">
        <w:fldChar w:fldCharType="begin" w:fldLock="1"/>
      </w:r>
      <w:r>
        <w:instrText>ADDIN CSL_CITATION {"citationItems":[{"id":"ITEM-1","itemData":{"ISBN":"0090-0656","ISSN":"00900656","abstract":"Samples of 11,000 King George whiting (Sillaginodes punctata) from the South Australian commercial and recreational catch, supplemented by research samples, were aged from otoliths. Samples were analyzed from three coastal regions and by sex. Most sampling was undertaken at fish processing plants, from which only fish longer than the legal minimum length were obtained. A left-truncated normal distribution of lengths at monthly age was therefore employed as model likelihood. Mean length-at-monthly-age was described by a generalized von Bertalanffy formula with sinusoidal seasonality. Likelihood standard deviation was modeled to vary allometrically with mean length. A range of related formulas (with 6 to 8 parameters) for seasonal mean length at age were compared. In addition to likelihood ratio tests of relative fit, model selection criteria were a minimum occurrence of high uncertainties (&gt;20% SE), of high correlations (&gt;0.9, &gt;0.95, and &gt;0.99) and of parameter estimates at their biological limits, and we sought a model with a minimum number of parameters. A generalized von Bertalanffy formula with to fixed at 0 was chosen. The truncated likelihood alleviated the overestimation bias of mean length at age that would otherwise accrue from catch samples being restricted to legal sizes.","author":[{"dropping-particle":"","family":"McGarvey","given":"Richard","non-dropping-particle":"","parse-names":false,"suffix":""},{"dropping-particle":"","family":"Fowler","given":"Anthony J.","non-dropping-particle":"","parse-names":false,"suffix":""}],"container-title":"Fishery Bulletin","id":"ITEM-1","issue":"3","issued":{"date-parts":[["2002"]]},"page":"545-558","title":"Seasonal growth of King George whiting (Sillaginodes punctata) estimated from length-at-age samples of the legal-size harvest","type":"article-journal","volume":"100"},"uris":["http://www.mendeley.com/documents/?uuid=c6cc9857-235e-434b-8986-55f612320257"]}],"mendeley":{"formattedCitation":"(McGarvey and Fowler, 2002)","manualFormatting":"McGarvey and Fowler (2002)","plainTextFormattedCitation":"(McGarvey and Fowler, 2002)","previouslyFormattedCitation":"(McGarvey and Fowler, 2002)"},"properties":{"noteIndex":0},"schema":"https://github.com/citation-style-language/schema/raw/master/csl-citation.json"}</w:instrText>
      </w:r>
      <w:r w:rsidR="001B234F" w:rsidRPr="004906F5">
        <w:fldChar w:fldCharType="separate"/>
      </w:r>
      <w:r w:rsidR="00624B17" w:rsidRPr="00624B17">
        <w:rPr>
          <w:noProof/>
        </w:rPr>
        <w:t>McGarvey and Fowler</w:t>
      </w:r>
      <w:r>
        <w:rPr>
          <w:noProof/>
        </w:rPr>
        <w:t xml:space="preserve"> (</w:t>
      </w:r>
      <w:r w:rsidR="00624B17" w:rsidRPr="00624B17">
        <w:rPr>
          <w:noProof/>
        </w:rPr>
        <w:t>2002)</w:t>
      </w:r>
      <w:r w:rsidR="001B234F" w:rsidRPr="004906F5">
        <w:fldChar w:fldCharType="end"/>
      </w:r>
      <w:r w:rsidR="001B234F" w:rsidRPr="004906F5">
        <w:t xml:space="preserve"> which adjusts growth estimates for bias in both minimum and maximum size limits, as well as the shape of the selectivity curve. The adjustments involve both a truncation of the normal likelihood function between either the minimum size cutoff and infinity or negative infinity and the maximum size cutoff</w:t>
      </w:r>
      <w:r w:rsidR="00F218DA">
        <w:t xml:space="preserve">. First, a non-truncated normal likelihood is used to evaluate model-estimated lengths at age, which have a per-stratum mean </w:t>
      </w:r>
      <m:oMath>
        <m:acc>
          <m:accPr>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a</m:t>
                </m:r>
              </m:sub>
            </m:sSub>
          </m:e>
        </m:acc>
        <m:r>
          <m:rPr>
            <m:sty m:val="p"/>
          </m:rPr>
          <w:rPr>
            <w:rFonts w:ascii="Cambria Math" w:hAnsi="Cambria Math"/>
          </w:rPr>
          <m:t>:</m:t>
        </m:r>
      </m:oMath>
      <w:ins w:id="3" w:author="Punt, Andre (O&amp;A, Hobart)" w:date="2018-09-28T16:50:00Z">
        <w:r w:rsidR="00786E5E">
          <w:rPr>
            <w:rFonts w:eastAsiaTheme="minorEastAsia"/>
          </w:rPr>
          <w:t xml:space="preserve"> THIS IS FOR KNIFE_EDGED SELECTIVITY. A MORE GENERAL VERSION IS </w:t>
        </w:r>
      </w:ins>
      <w:commentRangeStart w:id="4"/>
      <w:ins w:id="5" w:author="Punt, Andre (O&amp;A, Hobart)" w:date="2018-09-28T16:51:00Z">
        <w:r w:rsidR="00786E5E" w:rsidRPr="00786E5E">
          <w:rPr>
            <w:rFonts w:eastAsiaTheme="minorEastAsia"/>
            <w:position w:val="-32"/>
            <w:rPrChange w:id="6" w:author="Punt, Andre (O&amp;A, Hobart)" w:date="2018-09-28T16:54:00Z">
              <w:rPr>
                <w:rFonts w:eastAsiaTheme="minorEastAsia"/>
                <w:position w:val="-4"/>
              </w:rPr>
            </w:rPrChange>
          </w:rPr>
          <w:object w:dxaOrig="6720" w:dyaOrig="740" w14:anchorId="6FEE81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6pt;height:36.75pt" o:ole="">
              <v:imagedata r:id="rId8" o:title=""/>
            </v:shape>
            <o:OLEObject Type="Embed" ProgID="Equation.DSMT4" ShapeID="_x0000_i1026" DrawAspect="Content" ObjectID="_1599659109" r:id="rId9"/>
          </w:object>
        </w:r>
      </w:ins>
      <w:commentRangeEnd w:id="4"/>
      <w:ins w:id="7" w:author="Punt, Andre (O&amp;A, Hobart)" w:date="2018-09-28T16:56:00Z">
        <w:r w:rsidR="00786E5E">
          <w:rPr>
            <w:rStyle w:val="CommentReference"/>
          </w:rPr>
          <w:commentReference w:id="4"/>
        </w:r>
      </w:ins>
    </w:p>
    <w:p w14:paraId="4290080B" w14:textId="7E925EEE" w:rsidR="00F218DA" w:rsidRPr="00F218DA" w:rsidRDefault="006E0EB2" w:rsidP="006E0EB2">
      <w:pPr>
        <w:pStyle w:val="Caption"/>
        <w:rPr>
          <w:rFonts w:eastAsiaTheme="minorEastAsia"/>
        </w:rPr>
      </w:pPr>
      <w:bookmarkStart w:id="8" w:name="_Ref525720699"/>
      <w:r>
        <w:t xml:space="preserve">Equation </w:t>
      </w:r>
      <w:r w:rsidR="00997CA2">
        <w:rPr>
          <w:noProof/>
        </w:rPr>
        <w:fldChar w:fldCharType="begin"/>
      </w:r>
      <w:r w:rsidR="00997CA2">
        <w:rPr>
          <w:noProof/>
        </w:rPr>
        <w:instrText xml:space="preserve"> SEQ Equation \* ARABIC </w:instrText>
      </w:r>
      <w:r w:rsidR="00997CA2">
        <w:rPr>
          <w:noProof/>
        </w:rPr>
        <w:fldChar w:fldCharType="separate"/>
      </w:r>
      <w:r w:rsidR="004D4C29">
        <w:rPr>
          <w:noProof/>
        </w:rPr>
        <w:t>1</w:t>
      </w:r>
      <w:r w:rsidR="00997CA2">
        <w:rPr>
          <w:noProof/>
        </w:rPr>
        <w:fldChar w:fldCharType="end"/>
      </w:r>
      <w:bookmarkEnd w:id="8"/>
      <w:r>
        <w:t xml:space="preserve"> </w:t>
      </w:r>
      <m:oMath>
        <m:r>
          <w:rPr>
            <w:rFonts w:ascii="Cambria Math" w:hAnsi="Cambria Math"/>
          </w:rPr>
          <m:t xml:space="preserve">likelihood= </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σ</m:t>
                </m:r>
              </m:e>
            </m:rad>
            <m:sSub>
              <m:sSubPr>
                <m:ctrlPr>
                  <w:rPr>
                    <w:rFonts w:ascii="Cambria Math" w:hAnsi="Cambria Math"/>
                    <w:i/>
                  </w:rPr>
                </m:ctrlPr>
              </m:sSubPr>
              <m:e>
                <m:r>
                  <w:rPr>
                    <w:rFonts w:ascii="Cambria Math" w:hAnsi="Cambria Math"/>
                  </w:rPr>
                  <m:t>a</m:t>
                </m:r>
              </m:e>
              <m:sub>
                <m:r>
                  <w:rPr>
                    <w:rFonts w:ascii="Cambria Math" w:hAnsi="Cambria Math"/>
                  </w:rPr>
                  <m:t>i</m:t>
                </m:r>
              </m:sub>
            </m:sSub>
          </m:den>
        </m:f>
        <m:r>
          <m:rPr>
            <m:sty m:val="p"/>
          </m:rP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L</m:t>
                            </m:r>
                          </m:e>
                          <m:sub>
                            <m:r>
                              <w:rPr>
                                <w:rFonts w:ascii="Cambria Math" w:hAnsi="Cambria Math"/>
                              </w:rPr>
                              <m:t>a</m:t>
                            </m:r>
                          </m:sub>
                        </m:sSub>
                        <m: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a</m:t>
                                </m:r>
                              </m:sub>
                            </m:sSub>
                          </m:e>
                        </m:acc>
                      </m:num>
                      <m:den>
                        <m:r>
                          <w:rPr>
                            <w:rFonts w:ascii="Cambria Math" w:hAnsi="Cambria Math"/>
                          </w:rPr>
                          <m:t>σ</m:t>
                        </m:r>
                        <m:sSub>
                          <m:sSubPr>
                            <m:ctrlPr>
                              <w:rPr>
                                <w:rFonts w:ascii="Cambria Math" w:hAnsi="Cambria Math"/>
                                <w:i/>
                              </w:rPr>
                            </m:ctrlPr>
                          </m:sSubPr>
                          <m:e>
                            <m:r>
                              <w:rPr>
                                <w:rFonts w:ascii="Cambria Math" w:hAnsi="Cambria Math"/>
                              </w:rPr>
                              <m:t>a</m:t>
                            </m:r>
                          </m:e>
                          <m:sub>
                            <m:r>
                              <w:rPr>
                                <w:rFonts w:ascii="Cambria Math" w:hAnsi="Cambria Math"/>
                              </w:rPr>
                              <m:t>i</m:t>
                            </m:r>
                          </m:sub>
                        </m:sSub>
                      </m:den>
                    </m:f>
                  </m:e>
                </m:d>
              </m:e>
              <m:sup>
                <m:r>
                  <w:rPr>
                    <w:rFonts w:ascii="Cambria Math" w:hAnsi="Cambria Math"/>
                  </w:rPr>
                  <m:t>2</m:t>
                </m:r>
              </m:sup>
            </m:sSup>
          </m:e>
        </m:d>
      </m:oMath>
    </w:p>
    <w:p w14:paraId="2A91599A" w14:textId="450E4828" w:rsidR="00F218DA" w:rsidRPr="003D604A" w:rsidRDefault="00F218DA" w:rsidP="00F218DA">
      <w:pPr>
        <w:rPr>
          <w:rFonts w:eastAsiaTheme="minorEastAsia"/>
        </w:rPr>
      </w:pPr>
      <w:proofErr w:type="gramStart"/>
      <w:r>
        <w:rPr>
          <w:rFonts w:eastAsiaTheme="minorEastAsia"/>
        </w:rPr>
        <w:t xml:space="preserve">Wher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Pr>
          <w:rFonts w:eastAsiaTheme="minorEastAsia"/>
        </w:rPr>
        <w:t xml:space="preserve"> is an individual sample’s age, </w:t>
      </w:r>
      <w:r w:rsidRPr="00B91B45">
        <w:rPr>
          <w:rFonts w:eastAsiaTheme="minorEastAsia"/>
        </w:rPr>
        <w:t xml:space="preserve">and </w:t>
      </w:r>
      <w:r>
        <w:rPr>
          <w:rFonts w:eastAsiaTheme="minorEastAsia"/>
        </w:rPr>
        <w:t>σ</w:t>
      </w:r>
      <w:proofErr w:type="gramEnd"/>
      <w:r w:rsidRPr="00B91B45">
        <w:rPr>
          <w:rFonts w:eastAsiaTheme="minorEastAsia"/>
        </w:rPr>
        <w:t xml:space="preserve"> is the standard deviation in length with age</w:t>
      </w:r>
      <w:r>
        <w:rPr>
          <w:rFonts w:eastAsiaTheme="minorEastAsia"/>
        </w:rPr>
        <w:t xml:space="preserve">. This is the likelihood used when selectivity is assumed to be uniform. To implement the truncations, we divide </w:t>
      </w:r>
      <w:r w:rsidR="006E0EB2">
        <w:rPr>
          <w:rFonts w:eastAsiaTheme="minorEastAsia"/>
        </w:rPr>
        <w:fldChar w:fldCharType="begin"/>
      </w:r>
      <w:r w:rsidR="006E0EB2">
        <w:rPr>
          <w:rFonts w:eastAsiaTheme="minorEastAsia"/>
        </w:rPr>
        <w:instrText xml:space="preserve"> REF _Ref525720699 \h </w:instrText>
      </w:r>
      <w:r w:rsidR="006E0EB2">
        <w:rPr>
          <w:rFonts w:eastAsiaTheme="minorEastAsia"/>
        </w:rPr>
      </w:r>
      <w:r w:rsidR="006E0EB2">
        <w:rPr>
          <w:rFonts w:eastAsiaTheme="minorEastAsia"/>
        </w:rPr>
        <w:fldChar w:fldCharType="separate"/>
      </w:r>
      <w:r w:rsidR="006E0EB2">
        <w:t xml:space="preserve">Equation </w:t>
      </w:r>
      <w:r w:rsidR="006E0EB2">
        <w:rPr>
          <w:noProof/>
        </w:rPr>
        <w:t>1</w:t>
      </w:r>
      <w:r w:rsidR="006E0EB2">
        <w:rPr>
          <w:rFonts w:eastAsiaTheme="minorEastAsia"/>
        </w:rPr>
        <w:fldChar w:fldCharType="end"/>
      </w:r>
      <w:r>
        <w:rPr>
          <w:rFonts w:eastAsiaTheme="minorEastAsia"/>
        </w:rPr>
        <w:t xml:space="preserve"> by </w:t>
      </w:r>
      <w:proofErr w:type="gramStart"/>
      <w:r>
        <w:rPr>
          <w:rFonts w:eastAsiaTheme="minorEastAsia"/>
        </w:rPr>
        <w:t xml:space="preserve">either </w:t>
      </w:r>
      <w:r w:rsidR="004D4C29">
        <w:rPr>
          <w:rFonts w:eastAsiaTheme="minorEastAsia"/>
        </w:rPr>
        <w:t xml:space="preserve"> </w:t>
      </w:r>
      <w:proofErr w:type="gramEnd"/>
      <w:r w:rsidR="004D4C29">
        <w:rPr>
          <w:rFonts w:eastAsiaTheme="minorEastAsia"/>
        </w:rPr>
        <w:fldChar w:fldCharType="begin"/>
      </w:r>
      <w:r w:rsidR="004D4C29">
        <w:rPr>
          <w:rFonts w:eastAsiaTheme="minorEastAsia"/>
        </w:rPr>
        <w:instrText xml:space="preserve"> REF _Ref525720756 \h </w:instrText>
      </w:r>
      <w:r w:rsidR="004D4C29">
        <w:rPr>
          <w:rFonts w:eastAsiaTheme="minorEastAsia"/>
        </w:rPr>
      </w:r>
      <w:r w:rsidR="004D4C29">
        <w:rPr>
          <w:rFonts w:eastAsiaTheme="minorEastAsia"/>
        </w:rPr>
        <w:fldChar w:fldCharType="separate"/>
      </w:r>
      <w:r w:rsidR="004D4C29">
        <w:t xml:space="preserve">Equation </w:t>
      </w:r>
      <w:r w:rsidR="004D4C29">
        <w:rPr>
          <w:noProof/>
        </w:rPr>
        <w:t>2</w:t>
      </w:r>
      <w:r w:rsidR="004D4C29">
        <w:rPr>
          <w:rFonts w:eastAsiaTheme="minorEastAsia"/>
        </w:rPr>
        <w:fldChar w:fldCharType="end"/>
      </w:r>
      <w:r w:rsidR="004D4C29">
        <w:rPr>
          <w:rFonts w:eastAsiaTheme="minorEastAsia"/>
        </w:rPr>
        <w:t xml:space="preserve"> or </w:t>
      </w:r>
      <w:r w:rsidR="004D4C29">
        <w:rPr>
          <w:rFonts w:eastAsiaTheme="minorEastAsia"/>
        </w:rPr>
        <w:fldChar w:fldCharType="begin"/>
      </w:r>
      <w:r w:rsidR="004D4C29">
        <w:rPr>
          <w:rFonts w:eastAsiaTheme="minorEastAsia"/>
        </w:rPr>
        <w:instrText xml:space="preserve"> REF _Ref525720776 \h </w:instrText>
      </w:r>
      <w:r w:rsidR="004D4C29">
        <w:rPr>
          <w:rFonts w:eastAsiaTheme="minorEastAsia"/>
        </w:rPr>
      </w:r>
      <w:r w:rsidR="004D4C29">
        <w:rPr>
          <w:rFonts w:eastAsiaTheme="minorEastAsia"/>
        </w:rPr>
        <w:fldChar w:fldCharType="separate"/>
      </w:r>
      <w:r w:rsidR="004D4C29">
        <w:rPr>
          <w:noProof/>
        </w:rPr>
        <w:t>3</w:t>
      </w:r>
      <w:r w:rsidR="004D4C29">
        <w:rPr>
          <w:rFonts w:eastAsiaTheme="minorEastAsia"/>
        </w:rPr>
        <w:fldChar w:fldCharType="end"/>
      </w:r>
      <w:r>
        <w:rPr>
          <w:rFonts w:eastAsiaTheme="minorEastAsia"/>
        </w:rPr>
        <w:t xml:space="preserve"> if the truncation is to the minimum or maximum size, respectively</w:t>
      </w:r>
      <w:r w:rsidR="00357218">
        <w:rPr>
          <w:rFonts w:eastAsiaTheme="minorEastAsia"/>
        </w:rPr>
        <w:t>, and</w:t>
      </w:r>
      <w:r w:rsidR="003D604A">
        <w:rPr>
          <w:rFonts w:eastAsiaTheme="minorEastAsia"/>
        </w:rPr>
        <w:t xml:space="preserve"> thus</w:t>
      </w:r>
      <w:r w:rsidR="00357218">
        <w:rPr>
          <w:rFonts w:eastAsiaTheme="minorEastAsia"/>
        </w:rPr>
        <w:t xml:space="preserve"> only utilize data which fall within the selectivity bounds of interest</w:t>
      </w:r>
      <w:r w:rsidR="003D604A">
        <w:rPr>
          <w:rFonts w:eastAsiaTheme="minorEastAsia"/>
        </w:rPr>
        <w:t xml:space="preserve">. The denominator for </w:t>
      </w:r>
      <w:r w:rsidR="0044373E">
        <w:rPr>
          <w:rFonts w:eastAsiaTheme="minorEastAsia"/>
        </w:rPr>
        <w:t>d</w:t>
      </w:r>
      <w:r w:rsidR="003D604A">
        <w:rPr>
          <w:rFonts w:eastAsiaTheme="minorEastAsia"/>
        </w:rPr>
        <w:t xml:space="preserve">ome-shaped selectivity is the difference between the right (maximum) and left (minimum) truncations. </w:t>
      </w:r>
      <w:r w:rsidR="003D604A">
        <w:rPr>
          <w:rFonts w:eastAsiaTheme="minorEastAsia"/>
          <w:i/>
        </w:rPr>
        <w:t>Explain how selectivity bounds were arrived at – currently just used 95%CI per stratum.</w:t>
      </w:r>
    </w:p>
    <w:p w14:paraId="6DF0F8BC" w14:textId="5F4FFB5A" w:rsidR="00F218DA" w:rsidRPr="006E0EB2" w:rsidRDefault="006E0EB2" w:rsidP="006E0EB2">
      <w:pPr>
        <w:pStyle w:val="Caption"/>
        <w:rPr>
          <w:rFonts w:eastAsiaTheme="minorEastAsia"/>
        </w:rPr>
      </w:pPr>
      <w:bookmarkStart w:id="9" w:name="_Ref525720756"/>
      <w:r>
        <w:t xml:space="preserve">Equation </w:t>
      </w:r>
      <w:r w:rsidR="00997CA2">
        <w:rPr>
          <w:noProof/>
        </w:rPr>
        <w:fldChar w:fldCharType="begin"/>
      </w:r>
      <w:r w:rsidR="00997CA2">
        <w:rPr>
          <w:noProof/>
        </w:rPr>
        <w:instrText xml:space="preserve"> SEQ Equation \* ARABIC </w:instrText>
      </w:r>
      <w:r w:rsidR="00997CA2">
        <w:rPr>
          <w:noProof/>
        </w:rPr>
        <w:fldChar w:fldCharType="separate"/>
      </w:r>
      <w:r w:rsidR="004D4C29">
        <w:rPr>
          <w:noProof/>
        </w:rPr>
        <w:t>2</w:t>
      </w:r>
      <w:r w:rsidR="00997CA2">
        <w:rPr>
          <w:noProof/>
        </w:rPr>
        <w:fldChar w:fldCharType="end"/>
      </w:r>
      <w:bookmarkEnd w:id="9"/>
      <w:r>
        <w:t xml:space="preserve"> </w:t>
      </w:r>
      <m:oMath>
        <m:r>
          <w:rPr>
            <w:rFonts w:ascii="Cambria Math" w:hAnsi="Cambria Math"/>
          </w:rPr>
          <m:t>likelihood=1-</m:t>
        </m:r>
        <m:nary>
          <m:naryPr>
            <m:limLoc m:val="subSup"/>
            <m:ctrlPr>
              <w:rPr>
                <w:rFonts w:ascii="Cambria Math" w:hAnsi="Cambria Math"/>
                <w:i/>
              </w:rPr>
            </m:ctrlPr>
          </m:naryPr>
          <m:sub>
            <m:r>
              <w:rPr>
                <w:rFonts w:ascii="Cambria Math" w:hAnsi="Cambria Math"/>
              </w:rPr>
              <m:t>min</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σ</m:t>
                    </m:r>
                  </m:e>
                </m:rad>
                <m:sSub>
                  <m:sSubPr>
                    <m:ctrlPr>
                      <w:rPr>
                        <w:rFonts w:ascii="Cambria Math" w:hAnsi="Cambria Math"/>
                        <w:i/>
                      </w:rPr>
                    </m:ctrlPr>
                  </m:sSubPr>
                  <m:e>
                    <m:r>
                      <w:rPr>
                        <w:rFonts w:ascii="Cambria Math" w:hAnsi="Cambria Math"/>
                      </w:rPr>
                      <m:t>a</m:t>
                    </m:r>
                  </m:e>
                  <m:sub>
                    <m:r>
                      <w:rPr>
                        <w:rFonts w:ascii="Cambria Math" w:hAnsi="Cambria Math"/>
                      </w:rPr>
                      <m:t>i</m:t>
                    </m:r>
                  </m:sub>
                </m:sSub>
              </m:den>
            </m:f>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m:rPr>
                        <m:sty m:val="p"/>
                      </m:rPr>
                      <w:rPr>
                        <w:rStyle w:val="CommentReference"/>
                        <w:iCs w:val="0"/>
                      </w:rPr>
                      <w:commentReference w:id="10"/>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L</m:t>
                                    </m:r>
                                  </m:e>
                                  <m:sub>
                                    <m:r>
                                      <w:rPr>
                                        <w:rFonts w:ascii="Cambria Math" w:hAnsi="Cambria Math"/>
                                      </w:rPr>
                                      <m:t>a</m:t>
                                    </m:r>
                                  </m:sub>
                                </m:sSub>
                                <m: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a</m:t>
                                        </m:r>
                                      </m:sub>
                                    </m:sSub>
                                  </m:e>
                                </m:acc>
                              </m:num>
                              <m:den>
                                <m:r>
                                  <w:rPr>
                                    <w:rFonts w:ascii="Cambria Math" w:hAnsi="Cambria Math"/>
                                  </w:rPr>
                                  <m:t>σ</m:t>
                                </m:r>
                                <m:sSub>
                                  <m:sSubPr>
                                    <m:ctrlPr>
                                      <w:rPr>
                                        <w:rFonts w:ascii="Cambria Math" w:hAnsi="Cambria Math"/>
                                        <w:i/>
                                      </w:rPr>
                                    </m:ctrlPr>
                                  </m:sSubPr>
                                  <m:e>
                                    <m:r>
                                      <w:rPr>
                                        <w:rFonts w:ascii="Cambria Math" w:hAnsi="Cambria Math"/>
                                      </w:rPr>
                                      <m:t>a</m:t>
                                    </m:r>
                                  </m:e>
                                  <m:sub>
                                    <m:r>
                                      <w:rPr>
                                        <w:rFonts w:ascii="Cambria Math" w:hAnsi="Cambria Math"/>
                                      </w:rPr>
                                      <m:t>i</m:t>
                                    </m:r>
                                  </m:sub>
                                </m:sSub>
                              </m:den>
                            </m:f>
                          </m:e>
                        </m:d>
                      </m:e>
                      <m:sup>
                        <m:r>
                          <w:rPr>
                            <w:rFonts w:ascii="Cambria Math" w:hAnsi="Cambria Math"/>
                          </w:rPr>
                          <m:t>2</m:t>
                        </m:r>
                      </m:sup>
                    </m:sSup>
                  </m:e>
                </m:d>
                <m:r>
                  <w:rPr>
                    <w:rFonts w:ascii="Cambria Math" w:hAnsi="Cambria Math"/>
                  </w:rPr>
                  <m:t>dL</m:t>
                </m:r>
              </m:e>
            </m:func>
          </m:e>
        </m:nary>
        <m:r>
          <w:rPr>
            <w:rFonts w:ascii="Cambria Math" w:hAnsi="Cambria Math"/>
          </w:rPr>
          <m:t xml:space="preserve"> </m:t>
        </m:r>
      </m:oMath>
    </w:p>
    <w:p w14:paraId="28426AF9" w14:textId="79BF54D2" w:rsidR="001B234F" w:rsidRPr="006E0EB2" w:rsidRDefault="006E0EB2" w:rsidP="006E0EB2">
      <w:pPr>
        <w:pStyle w:val="Caption"/>
        <w:rPr>
          <w:rFonts w:eastAsiaTheme="minorEastAsia"/>
        </w:rPr>
      </w:pPr>
      <w:bookmarkStart w:id="11" w:name="_Ref525720776"/>
      <w:r>
        <w:t xml:space="preserve">Equation </w:t>
      </w:r>
      <w:r w:rsidR="00997CA2">
        <w:rPr>
          <w:noProof/>
        </w:rPr>
        <w:fldChar w:fldCharType="begin"/>
      </w:r>
      <w:r w:rsidR="00997CA2">
        <w:rPr>
          <w:noProof/>
        </w:rPr>
        <w:instrText xml:space="preserve"> SEQ Equation \* ARABIC </w:instrText>
      </w:r>
      <w:r w:rsidR="00997CA2">
        <w:rPr>
          <w:noProof/>
        </w:rPr>
        <w:fldChar w:fldCharType="separate"/>
      </w:r>
      <w:r w:rsidR="004D4C29">
        <w:rPr>
          <w:noProof/>
        </w:rPr>
        <w:t>3</w:t>
      </w:r>
      <w:r w:rsidR="00997CA2">
        <w:rPr>
          <w:noProof/>
        </w:rPr>
        <w:fldChar w:fldCharType="end"/>
      </w:r>
      <w:bookmarkEnd w:id="11"/>
      <w:r>
        <w:t xml:space="preserve"> </w:t>
      </w:r>
      <m:oMath>
        <m:r>
          <w:rPr>
            <w:rFonts w:ascii="Cambria Math" w:hAnsi="Cambria Math"/>
          </w:rPr>
          <m:t>likelihood=</m:t>
        </m:r>
        <m:nary>
          <m:naryPr>
            <m:limLoc m:val="subSup"/>
            <m:ctrlPr>
              <w:rPr>
                <w:rFonts w:ascii="Cambria Math" w:hAnsi="Cambria Math"/>
                <w:i/>
              </w:rPr>
            </m:ctrlPr>
          </m:naryPr>
          <m:sub>
            <m:r>
              <w:rPr>
                <w:rFonts w:ascii="Cambria Math" w:hAnsi="Cambria Math"/>
              </w:rPr>
              <m:t>-∞</m:t>
            </m:r>
          </m:sub>
          <m:sup>
            <m:r>
              <w:rPr>
                <w:rFonts w:ascii="Cambria Math" w:hAnsi="Cambria Math"/>
              </w:rPr>
              <m:t>max</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σ</m:t>
                    </m:r>
                  </m:e>
                </m:rad>
                <m:sSub>
                  <m:sSubPr>
                    <m:ctrlPr>
                      <w:rPr>
                        <w:rFonts w:ascii="Cambria Math" w:hAnsi="Cambria Math"/>
                        <w:i/>
                      </w:rPr>
                    </m:ctrlPr>
                  </m:sSubPr>
                  <m:e>
                    <m:r>
                      <w:rPr>
                        <w:rFonts w:ascii="Cambria Math" w:hAnsi="Cambria Math"/>
                      </w:rPr>
                      <m:t>a</m:t>
                    </m:r>
                  </m:e>
                  <m:sub>
                    <m:r>
                      <w:rPr>
                        <w:rFonts w:ascii="Cambria Math" w:hAnsi="Cambria Math"/>
                      </w:rPr>
                      <m:t>i</m:t>
                    </m:r>
                  </m:sub>
                </m:sSub>
              </m:den>
            </m:f>
            <m:r>
              <m:rPr>
                <m:sty m:val="p"/>
              </m:rP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L</m:t>
                                </m:r>
                              </m:e>
                              <m:sub>
                                <m:r>
                                  <w:rPr>
                                    <w:rFonts w:ascii="Cambria Math" w:hAnsi="Cambria Math"/>
                                  </w:rPr>
                                  <m:t>a</m:t>
                                </m:r>
                              </m:sub>
                            </m:sSub>
                            <m: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a</m:t>
                                    </m:r>
                                  </m:sub>
                                </m:sSub>
                              </m:e>
                            </m:acc>
                          </m:num>
                          <m:den>
                            <m:r>
                              <w:rPr>
                                <w:rFonts w:ascii="Cambria Math" w:hAnsi="Cambria Math"/>
                              </w:rPr>
                              <m:t>σ</m:t>
                            </m:r>
                            <m:sSub>
                              <m:sSubPr>
                                <m:ctrlPr>
                                  <w:rPr>
                                    <w:rFonts w:ascii="Cambria Math" w:hAnsi="Cambria Math"/>
                                    <w:i/>
                                  </w:rPr>
                                </m:ctrlPr>
                              </m:sSubPr>
                              <m:e>
                                <m:r>
                                  <w:rPr>
                                    <w:rFonts w:ascii="Cambria Math" w:hAnsi="Cambria Math"/>
                                  </w:rPr>
                                  <m:t>a</m:t>
                                </m:r>
                              </m:e>
                              <m:sub>
                                <m:r>
                                  <w:rPr>
                                    <w:rFonts w:ascii="Cambria Math" w:hAnsi="Cambria Math"/>
                                  </w:rPr>
                                  <m:t>i</m:t>
                                </m:r>
                              </m:sub>
                            </m:sSub>
                          </m:den>
                        </m:f>
                      </m:e>
                    </m:d>
                  </m:e>
                  <m:sup>
                    <m:r>
                      <w:rPr>
                        <w:rFonts w:ascii="Cambria Math" w:hAnsi="Cambria Math"/>
                      </w:rPr>
                      <m:t>2</m:t>
                    </m:r>
                  </m:sup>
                </m:sSup>
              </m:e>
            </m:d>
            <m:r>
              <w:rPr>
                <w:rFonts w:ascii="Cambria Math" w:hAnsi="Cambria Math"/>
              </w:rPr>
              <m:t>dL</m:t>
            </m:r>
          </m:e>
        </m:nary>
      </m:oMath>
      <w:r w:rsidR="00F46C6D" w:rsidRPr="004906F5">
        <w:t xml:space="preserve"> </w:t>
      </w:r>
    </w:p>
    <w:p w14:paraId="21450F42" w14:textId="201F178D" w:rsidR="001B234F" w:rsidRPr="004906F5" w:rsidRDefault="001B234F" w:rsidP="009778C1">
      <w:r w:rsidRPr="004906F5">
        <w:t>To</w:t>
      </w:r>
      <w:commentRangeStart w:id="12"/>
      <w:r w:rsidRPr="004906F5">
        <w:t xml:space="preserve"> eliminate bias</w:t>
      </w:r>
      <w:commentRangeEnd w:id="12"/>
      <w:r w:rsidR="00786E5E">
        <w:rPr>
          <w:rStyle w:val="CommentReference"/>
        </w:rPr>
        <w:commentReference w:id="12"/>
      </w:r>
      <w:r w:rsidRPr="004906F5">
        <w:t xml:space="preserve"> due to varied sample size, a random subset of </w:t>
      </w:r>
      <w:commentRangeStart w:id="13"/>
      <w:r w:rsidRPr="004906F5">
        <w:t xml:space="preserve">500 </w:t>
      </w:r>
      <w:commentRangeEnd w:id="13"/>
      <w:r w:rsidR="00357218">
        <w:rPr>
          <w:rStyle w:val="CommentReference"/>
        </w:rPr>
        <w:commentReference w:id="13"/>
      </w:r>
      <w:r w:rsidRPr="004906F5">
        <w:t>data points (lengths and ages) was selected from each strat</w:t>
      </w:r>
      <w:r w:rsidR="00357218">
        <w:t>um</w:t>
      </w:r>
      <w:r w:rsidRPr="004906F5">
        <w:t xml:space="preserve">. </w:t>
      </w:r>
      <w:r w:rsidR="00357218">
        <w:t>The</w:t>
      </w:r>
      <w:r w:rsidRPr="004906F5">
        <w:t xml:space="preserve"> predicted length at age was </w:t>
      </w:r>
      <w:r w:rsidR="00997CA2">
        <w:t>generated</w:t>
      </w:r>
      <w:r w:rsidRPr="004906F5">
        <w:t xml:space="preserve"> </w:t>
      </w:r>
      <w:r w:rsidR="00997CA2">
        <w:t>via</w:t>
      </w:r>
      <w:r w:rsidRPr="004906F5">
        <w:t xml:space="preserve"> the VGBF, which is parameterized by </w:t>
      </w:r>
      <w:r w:rsidRPr="004906F5">
        <w:rPr>
          <w:i/>
        </w:rPr>
        <w:t>L</w:t>
      </w:r>
      <w:r w:rsidRPr="004906F5">
        <w:rPr>
          <w:i/>
          <w:vertAlign w:val="subscript"/>
        </w:rPr>
        <w:t>∞</w:t>
      </w:r>
      <w:r w:rsidRPr="004906F5">
        <w:t xml:space="preserve"> (asymptotic length),</w:t>
      </w:r>
      <w:r w:rsidRPr="004906F5">
        <w:rPr>
          <w:i/>
        </w:rPr>
        <w:t xml:space="preserve"> k</w:t>
      </w:r>
      <w:r w:rsidRPr="004906F5">
        <w:t xml:space="preserve"> (the rate at which asymptotic length is approached) and </w:t>
      </w:r>
      <w:r w:rsidRPr="004906F5">
        <w:rPr>
          <w:i/>
        </w:rPr>
        <w:t>t0</w:t>
      </w:r>
      <w:r w:rsidRPr="004906F5">
        <w:t>, the estimated age at length zero.</w:t>
      </w:r>
      <w:r w:rsidR="00F46C6D" w:rsidRPr="004906F5">
        <w:t xml:space="preserve"> The </w:t>
      </w:r>
      <w:r w:rsidR="00997CA2">
        <w:t>prediction</w:t>
      </w:r>
      <w:r w:rsidR="00F46C6D" w:rsidRPr="004906F5">
        <w:t xml:space="preserve"> for length at age </w:t>
      </w:r>
      <m:oMath>
        <m:acc>
          <m:accPr>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a</m:t>
                </m:r>
              </m:sub>
            </m:sSub>
          </m:e>
        </m:acc>
      </m:oMath>
      <w:r w:rsidR="00F46C6D" w:rsidRPr="004906F5">
        <w:rPr>
          <w:rFonts w:eastAsiaTheme="minorEastAsia"/>
        </w:rPr>
        <w:t xml:space="preserve"> is subject to an error term ε which is assumed to be lognormally distributed with zero mean and variance </w:t>
      </w:r>
      <w:commentRangeStart w:id="14"/>
      <w:r w:rsidR="00F46C6D" w:rsidRPr="004906F5">
        <w:rPr>
          <w:rFonts w:eastAsiaTheme="minorEastAsia"/>
        </w:rPr>
        <w:t>σ</w:t>
      </w:r>
      <w:commentRangeEnd w:id="14"/>
      <w:r w:rsidR="001424C8">
        <w:rPr>
          <w:rStyle w:val="CommentReference"/>
        </w:rPr>
        <w:commentReference w:id="14"/>
      </w:r>
      <w:r w:rsidR="00B834E2" w:rsidRPr="004906F5">
        <w:rPr>
          <w:rFonts w:eastAsiaTheme="minorEastAsia"/>
        </w:rPr>
        <w:t>.</w:t>
      </w:r>
      <w:r w:rsidR="00F46C6D" w:rsidRPr="004906F5">
        <w:t xml:space="preserve"> </w:t>
      </w:r>
      <w:r w:rsidRPr="004906F5">
        <w:t xml:space="preserve"> </w:t>
      </w:r>
      <w:r w:rsidR="00F46C6D" w:rsidRPr="004906F5">
        <w:t xml:space="preserve">Our model estimates values for </w:t>
      </w:r>
      <w:r w:rsidR="00B834E2" w:rsidRPr="004906F5">
        <w:t>the three biological</w:t>
      </w:r>
      <w:r w:rsidR="00F46C6D" w:rsidRPr="004906F5">
        <w:t xml:space="preserve"> parameters at each of six strata for two sexes (fish of “unknown” sex were removed from </w:t>
      </w:r>
      <w:r w:rsidR="007A3DB6" w:rsidRPr="004906F5">
        <w:t>the</w:t>
      </w:r>
      <w:r w:rsidR="007A3DB6">
        <w:t xml:space="preserve"> </w:t>
      </w:r>
      <w:r w:rsidR="007A3DB6" w:rsidRPr="004906F5">
        <w:t>analysis</w:t>
      </w:r>
      <w:r w:rsidR="00F46C6D" w:rsidRPr="004906F5">
        <w:t xml:space="preserve"> beforehand)</w:t>
      </w:r>
      <w:r w:rsidR="00B834E2" w:rsidRPr="004906F5">
        <w:t xml:space="preserve">; the error term is assumed universal across </w:t>
      </w:r>
      <w:commentRangeStart w:id="15"/>
      <w:r w:rsidR="00B834E2" w:rsidRPr="004906F5">
        <w:t>strata and sex</w:t>
      </w:r>
      <w:commentRangeEnd w:id="15"/>
      <w:r w:rsidR="00DF1D91">
        <w:rPr>
          <w:rStyle w:val="CommentReference"/>
        </w:rPr>
        <w:commentReference w:id="15"/>
      </w:r>
      <w:r w:rsidR="00B834E2" w:rsidRPr="004906F5">
        <w:t>.</w:t>
      </w:r>
    </w:p>
    <w:p w14:paraId="4B05ED4E" w14:textId="1A65DCA6" w:rsidR="001B234F" w:rsidRPr="004906F5" w:rsidRDefault="004D4C29" w:rsidP="004D4C29">
      <w:pPr>
        <w:pStyle w:val="Caption"/>
      </w:pPr>
      <w:r>
        <w:t xml:space="preserve">Equation </w:t>
      </w:r>
      <w:r w:rsidR="00997CA2">
        <w:rPr>
          <w:noProof/>
        </w:rPr>
        <w:fldChar w:fldCharType="begin"/>
      </w:r>
      <w:r w:rsidR="00997CA2">
        <w:rPr>
          <w:noProof/>
        </w:rPr>
        <w:instrText xml:space="preserve"> SEQ Equation \* ARABIC </w:instrText>
      </w:r>
      <w:r w:rsidR="00997CA2">
        <w:rPr>
          <w:noProof/>
        </w:rPr>
        <w:fldChar w:fldCharType="separate"/>
      </w:r>
      <w:r>
        <w:rPr>
          <w:noProof/>
        </w:rPr>
        <w:t>4</w:t>
      </w:r>
      <w:r w:rsidR="00997CA2">
        <w:rPr>
          <w:noProof/>
        </w:rPr>
        <w:fldChar w:fldCharType="end"/>
      </w:r>
      <w:r>
        <w:t xml:space="preserve"> </w:t>
      </w:r>
      <m:oMath>
        <m:acc>
          <m:accPr>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a</m:t>
                </m:r>
              </m:sub>
            </m:sSub>
          </m:e>
        </m:ac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m:t>
            </m:r>
          </m:sub>
        </m:sSub>
        <m:r>
          <m:rPr>
            <m:sty m:val="p"/>
          </m:rPr>
          <w:rPr>
            <w:rFonts w:ascii="Cambria Math" w:hAnsi="Cambria Math"/>
          </w:rPr>
          <m:t>×(1-exp⁡(-</m:t>
        </m:r>
        <m:r>
          <w:rPr>
            <w:rFonts w:ascii="Cambria Math" w:hAnsi="Cambria Math"/>
          </w:rPr>
          <m:t>k</m:t>
        </m:r>
        <m:d>
          <m:dPr>
            <m:ctrlPr>
              <w:rPr>
                <w:rFonts w:ascii="Cambria Math" w:hAnsi="Cambria Math"/>
              </w:rPr>
            </m:ctrlPr>
          </m:dPr>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e>
        </m:d>
        <m:r>
          <m:rPr>
            <m:sty m:val="p"/>
          </m:rPr>
          <w:rPr>
            <w:rFonts w:ascii="Cambria Math" w:hAnsi="Cambria Math"/>
          </w:rPr>
          <m:t>)</m:t>
        </m:r>
        <m:sSup>
          <m:sSupPr>
            <m:ctrlPr>
              <w:rPr>
                <w:rFonts w:ascii="Cambria Math" w:hAnsi="Cambria Math"/>
              </w:rPr>
            </m:ctrlPr>
          </m:sSupPr>
          <m:e>
            <m:r>
              <w:rPr>
                <w:rFonts w:ascii="Cambria Math" w:hAnsi="Cambria Math"/>
              </w:rPr>
              <m:t>exp</m:t>
            </m:r>
          </m:e>
          <m:sup>
            <m:r>
              <w:rPr>
                <w:rFonts w:ascii="Cambria Math" w:hAnsi="Cambria Math"/>
              </w:rPr>
              <m:t>ε</m:t>
            </m:r>
            <m:r>
              <m:rPr>
                <m:sty m:val="p"/>
              </m:rPr>
              <w:rPr>
                <w:rStyle w:val="CommentReference"/>
                <w:iCs w:val="0"/>
              </w:rPr>
              <w:commentReference w:id="16"/>
            </m:r>
          </m:sup>
        </m:sSup>
      </m:oMath>
      <w:r w:rsidR="00902FC3" w:rsidRPr="004D4C29">
        <w:rPr>
          <w:rFonts w:eastAsiaTheme="minorEastAsia"/>
        </w:rPr>
        <w:t xml:space="preserve"> </w:t>
      </w:r>
    </w:p>
    <w:p w14:paraId="56B38641" w14:textId="52DB0266" w:rsidR="004C0E4D" w:rsidRDefault="004906F5" w:rsidP="009778C1">
      <w:pPr>
        <w:sectPr w:rsidR="004C0E4D">
          <w:pgSz w:w="12240" w:h="15840"/>
          <w:pgMar w:top="1440" w:right="1440" w:bottom="1440" w:left="1440" w:header="720" w:footer="720" w:gutter="0"/>
          <w:cols w:space="720"/>
          <w:docGrid w:linePitch="360"/>
        </w:sectPr>
      </w:pPr>
      <w:r>
        <w:t>The simulation workflow was designed to aid in comparison of spatially-discrete model parameter estimates both with and without selectivity corrections. A description of each simulation is in</w:t>
      </w:r>
      <w:r w:rsidR="005C020F">
        <w:t xml:space="preserve"> </w:t>
      </w:r>
      <w:r w:rsidR="005C020F">
        <w:fldChar w:fldCharType="begin"/>
      </w:r>
      <w:r w:rsidR="005C020F">
        <w:instrText xml:space="preserve"> REF _Ref525720578 \h </w:instrText>
      </w:r>
      <w:r w:rsidR="005C020F">
        <w:fldChar w:fldCharType="separate"/>
      </w:r>
      <w:r w:rsidR="005C020F">
        <w:t xml:space="preserve">Table </w:t>
      </w:r>
      <w:r w:rsidR="005C020F">
        <w:rPr>
          <w:noProof/>
        </w:rPr>
        <w:t>2</w:t>
      </w:r>
      <w:r w:rsidR="005C020F">
        <w:fldChar w:fldCharType="end"/>
      </w:r>
      <w:r>
        <w:t>.</w:t>
      </w:r>
      <w:r w:rsidR="002239EF">
        <w:t xml:space="preserve"> Our models were instantiated using Template Model Builder </w:t>
      </w:r>
      <w:r w:rsidR="008C7E57">
        <w:t xml:space="preserve"> </w:t>
      </w:r>
      <w:r w:rsidR="008C7E57">
        <w:fldChar w:fldCharType="begin" w:fldLock="1"/>
      </w:r>
      <w:r w:rsidR="004973C8">
        <w:instrText>ADDIN CSL_CITATION {"citationItems":[{"id":"ITEM-1","itemData":{"DOI":"10.18637/jss.v070.i05","author":[{"dropping-particle":"","family":"Kristensen","given":"Kasper","non-dropping-particle":"","parse-names":false,"suffix":""},{"dropping-particle":"","family":"Nielsen","given":"Anders","non-dropping-particle":"","parse-names":false,"suffix":""},{"dropping-particle":"","family":"Berg","given":"Casper","non-dropping-particle":"","parse-names":false,"suffix":""},{"dropping-particle":"","family":"Skaug","given":"Hans","non-dropping-particle":"","parse-names":false,"suffix":""},{"dropping-particle":"","family":"Bell","given":"Bradley","non-dropping-particle":"","parse-names":false,"suffix":""}],"container-title":"ournal of Statistical Software","id":"ITEM-1","issue":"5","issued":{"date-parts":[["2016"]]},"page":"1-21","title":"TMB: Automatic Differentiation and Laplace Approximation.","type":"article-journal","volume":"70"},"uris":["http://www.mendeley.com/documents/?uuid=fca68a2e-e5f1-49e0-8eca-01668942fd2b"]}],"mendeley":{"formattedCitation":"(Kristensen et al., 2016)","plainTextFormattedCitation":"(Kristensen et al., 2016)","previouslyFormattedCitation":"(Kristensen et al., 2016)"},"properties":{"noteIndex":0},"schema":"https://github.com/citation-style-language/schema/raw/master/csl-citation.json"}</w:instrText>
      </w:r>
      <w:r w:rsidR="008C7E57">
        <w:fldChar w:fldCharType="separate"/>
      </w:r>
      <w:r w:rsidR="008C7E57" w:rsidRPr="008C7E57">
        <w:rPr>
          <w:noProof/>
        </w:rPr>
        <w:t>(Kristensen et al., 2016)</w:t>
      </w:r>
      <w:r w:rsidR="008C7E57">
        <w:fldChar w:fldCharType="end"/>
      </w:r>
      <w:r w:rsidR="002239EF">
        <w:t xml:space="preserve"> wherein we executed a maximum of 1000 iterations. Code to complete the simulations is available at </w:t>
      </w:r>
      <w:commentRangeStart w:id="17"/>
      <w:r w:rsidR="00997CA2">
        <w:rPr>
          <w:rStyle w:val="Hyperlink"/>
        </w:rPr>
        <w:fldChar w:fldCharType="begin"/>
      </w:r>
      <w:r w:rsidR="00997CA2">
        <w:rPr>
          <w:rStyle w:val="Hyperlink"/>
        </w:rPr>
        <w:instrText xml:space="preserve"> HYPERLINK "http://github.com/mkapur/sab-growth" </w:instrText>
      </w:r>
      <w:r w:rsidR="00997CA2">
        <w:rPr>
          <w:rStyle w:val="Hyperlink"/>
        </w:rPr>
        <w:fldChar w:fldCharType="separate"/>
      </w:r>
      <w:r w:rsidR="00994FE7" w:rsidRPr="00B2367E">
        <w:rPr>
          <w:rStyle w:val="Hyperlink"/>
        </w:rPr>
        <w:t>http://github.com/mkapur/sab-growth</w:t>
      </w:r>
      <w:r w:rsidR="00997CA2">
        <w:rPr>
          <w:rStyle w:val="Hyperlink"/>
        </w:rPr>
        <w:fldChar w:fldCharType="end"/>
      </w:r>
      <w:r w:rsidR="00994FE7">
        <w:t xml:space="preserve">. </w:t>
      </w:r>
      <w:r w:rsidR="002239EF">
        <w:t xml:space="preserve"> </w:t>
      </w:r>
      <w:r w:rsidR="00994FE7">
        <w:t xml:space="preserve"> </w:t>
      </w:r>
      <w:commentRangeEnd w:id="17"/>
      <w:r w:rsidR="00997CA2">
        <w:rPr>
          <w:rStyle w:val="CommentReference"/>
        </w:rPr>
        <w:commentReference w:id="17"/>
      </w:r>
      <w:r w:rsidR="005F0B48">
        <w:t xml:space="preserve">We evaluated the performance of each model based on the overall </w:t>
      </w:r>
      <w:commentRangeStart w:id="18"/>
      <w:r w:rsidR="005F0B48" w:rsidRPr="00BB7E4C">
        <w:t xml:space="preserve">Akaike Information Criterion (AIC) </w:t>
      </w:r>
      <w:commentRangeEnd w:id="18"/>
      <w:r w:rsidR="00F218DA" w:rsidRPr="00BB7E4C">
        <w:rPr>
          <w:rStyle w:val="CommentReference"/>
        </w:rPr>
        <w:commentReference w:id="18"/>
      </w:r>
      <w:r w:rsidR="005F0B48" w:rsidRPr="00BB7E4C">
        <w:t>and</w:t>
      </w:r>
      <w:r w:rsidR="005F0B48">
        <w:t xml:space="preserve"> the difference between currently-used growth parameters and those estimated by the respective approaches.</w:t>
      </w:r>
    </w:p>
    <w:p w14:paraId="347440FC" w14:textId="5537BF52" w:rsidR="004906F5" w:rsidRPr="004906F5" w:rsidRDefault="004906F5" w:rsidP="009778C1"/>
    <w:p w14:paraId="49EB3BCB" w14:textId="328A446D" w:rsidR="001A1B0A" w:rsidRPr="004906F5" w:rsidRDefault="001A1B0A" w:rsidP="009778C1">
      <w:pPr>
        <w:pStyle w:val="Heading1"/>
      </w:pPr>
      <w:r w:rsidRPr="004906F5">
        <w:t>Results</w:t>
      </w:r>
    </w:p>
    <w:p w14:paraId="7D6FE7DB" w14:textId="461BECCB" w:rsidR="001A1B0A" w:rsidRPr="004906F5" w:rsidRDefault="001A1B0A" w:rsidP="009778C1">
      <w:pPr>
        <w:pStyle w:val="Heading1"/>
      </w:pPr>
      <w:r w:rsidRPr="004906F5">
        <w:t>Discussion</w:t>
      </w:r>
    </w:p>
    <w:p w14:paraId="38580ED9" w14:textId="3F9E5CF1" w:rsidR="00D949F9" w:rsidRPr="004906F5" w:rsidRDefault="00D949F9" w:rsidP="009778C1">
      <w:pPr>
        <w:pStyle w:val="ListParagraph"/>
        <w:numPr>
          <w:ilvl w:val="1"/>
          <w:numId w:val="1"/>
        </w:numPr>
      </w:pPr>
      <w:r w:rsidRPr="004906F5">
        <w:t>Discuss fleets as areas</w:t>
      </w:r>
    </w:p>
    <w:p w14:paraId="6CF7EADA" w14:textId="499A5480" w:rsidR="00E21EB4" w:rsidRPr="004906F5" w:rsidRDefault="00E21EB4" w:rsidP="009778C1"/>
    <w:p w14:paraId="58197576" w14:textId="77777777" w:rsidR="00F82EB2" w:rsidRPr="004906F5" w:rsidRDefault="00F82EB2" w:rsidP="009778C1">
      <w:pPr>
        <w:pStyle w:val="Heading1"/>
      </w:pPr>
      <w:r w:rsidRPr="004906F5">
        <w:t>Figures</w:t>
      </w:r>
    </w:p>
    <w:p w14:paraId="63BC1398" w14:textId="3518119C" w:rsidR="00F82EB2" w:rsidRDefault="001424C8" w:rsidP="001424C8">
      <w:r>
        <w:rPr>
          <w:noProof/>
          <w:lang w:val="en-AU" w:eastAsia="en-AU"/>
        </w:rPr>
        <w:drawing>
          <wp:inline distT="0" distB="0" distL="0" distR="0" wp14:anchorId="59D639B6" wp14:editId="2F1D4F7E">
            <wp:extent cx="5943600" cy="42443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244340"/>
                    </a:xfrm>
                    <a:prstGeom prst="rect">
                      <a:avLst/>
                    </a:prstGeom>
                    <a:noFill/>
                    <a:ln>
                      <a:noFill/>
                    </a:ln>
                  </pic:spPr>
                </pic:pic>
              </a:graphicData>
            </a:graphic>
          </wp:inline>
        </w:drawing>
      </w:r>
    </w:p>
    <w:p w14:paraId="7768676F" w14:textId="6BEA44F8" w:rsidR="001424C8" w:rsidRPr="00A46BB7" w:rsidRDefault="00A46BB7" w:rsidP="00A46BB7">
      <w:pPr>
        <w:pStyle w:val="Caption"/>
      </w:pPr>
      <w:r w:rsidRPr="00A46BB7">
        <w:t xml:space="preserve">Figure </w:t>
      </w:r>
      <w:r w:rsidR="00997CA2">
        <w:rPr>
          <w:noProof/>
        </w:rPr>
        <w:fldChar w:fldCharType="begin"/>
      </w:r>
      <w:r w:rsidR="00997CA2">
        <w:rPr>
          <w:noProof/>
        </w:rPr>
        <w:instrText xml:space="preserve"> SEQ Figure \* ARABIC </w:instrText>
      </w:r>
      <w:r w:rsidR="00997CA2">
        <w:rPr>
          <w:noProof/>
        </w:rPr>
        <w:fldChar w:fldCharType="separate"/>
      </w:r>
      <w:r w:rsidR="00A025ED">
        <w:rPr>
          <w:noProof/>
        </w:rPr>
        <w:t>1</w:t>
      </w:r>
      <w:r w:rsidR="00997CA2">
        <w:rPr>
          <w:noProof/>
        </w:rPr>
        <w:fldChar w:fldCharType="end"/>
      </w:r>
      <w:r>
        <w:t xml:space="preserve">. </w:t>
      </w:r>
      <w:r w:rsidR="001424C8" w:rsidRPr="00A46BB7">
        <w:t xml:space="preserve">Raw length at age data from the </w:t>
      </w:r>
      <w:r w:rsidR="007A3DB6">
        <w:t>U.S. West Coast groundfish bottom trawl survey</w:t>
      </w:r>
      <w:r w:rsidR="001424C8" w:rsidRPr="00A46BB7">
        <w:t>, split by strata and colored by sex.</w:t>
      </w:r>
    </w:p>
    <w:p w14:paraId="4148A55B" w14:textId="19A06707" w:rsidR="00F82EB2" w:rsidRDefault="00F82EB2" w:rsidP="001C0800"/>
    <w:p w14:paraId="63B0B9B5" w14:textId="2ECF998E" w:rsidR="00C12722" w:rsidRDefault="00C12722" w:rsidP="001C0800">
      <w:r>
        <w:rPr>
          <w:noProof/>
          <w:lang w:val="en-AU" w:eastAsia="en-AU"/>
        </w:rPr>
        <w:drawing>
          <wp:inline distT="0" distB="0" distL="0" distR="0" wp14:anchorId="6D429A2D" wp14:editId="12BA5878">
            <wp:extent cx="5943600" cy="42456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ome_uni_fits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4245610"/>
                    </a:xfrm>
                    <a:prstGeom prst="rect">
                      <a:avLst/>
                    </a:prstGeom>
                  </pic:spPr>
                </pic:pic>
              </a:graphicData>
            </a:graphic>
          </wp:inline>
        </w:drawing>
      </w:r>
    </w:p>
    <w:p w14:paraId="6829F608" w14:textId="2EBDBAFF" w:rsidR="001C0800" w:rsidRPr="004906F5" w:rsidRDefault="00A025ED" w:rsidP="00A025ED">
      <w:pPr>
        <w:pStyle w:val="Caption"/>
      </w:pPr>
      <w:r>
        <w:t xml:space="preserve">Figure </w:t>
      </w:r>
      <w:r w:rsidR="00997CA2">
        <w:rPr>
          <w:noProof/>
        </w:rPr>
        <w:fldChar w:fldCharType="begin"/>
      </w:r>
      <w:r w:rsidR="00997CA2">
        <w:rPr>
          <w:noProof/>
        </w:rPr>
        <w:instrText xml:space="preserve"> SEQ Figure \* ARABIC </w:instrText>
      </w:r>
      <w:r w:rsidR="00997CA2">
        <w:rPr>
          <w:noProof/>
        </w:rPr>
        <w:fldChar w:fldCharType="separate"/>
      </w:r>
      <w:r>
        <w:rPr>
          <w:noProof/>
        </w:rPr>
        <w:t>2</w:t>
      </w:r>
      <w:r w:rsidR="00997CA2">
        <w:rPr>
          <w:noProof/>
        </w:rPr>
        <w:fldChar w:fldCharType="end"/>
      </w:r>
      <w:r>
        <w:t xml:space="preserve">. </w:t>
      </w:r>
      <w:r w:rsidR="001C0800">
        <w:t xml:space="preserve">Model fits using uniform selectivity; parameters were </w:t>
      </w:r>
      <w:r w:rsidR="00F80A7B">
        <w:t xml:space="preserve">fit to a subsample of 500 data points from each </w:t>
      </w:r>
      <w:commentRangeStart w:id="19"/>
      <w:r w:rsidR="00F80A7B">
        <w:t>stratum</w:t>
      </w:r>
      <w:commentRangeEnd w:id="19"/>
      <w:r w:rsidR="00F80A7B">
        <w:rPr>
          <w:rStyle w:val="CommentReference"/>
        </w:rPr>
        <w:commentReference w:id="19"/>
      </w:r>
      <w:r w:rsidR="00F80A7B">
        <w:t xml:space="preserve">. </w:t>
      </w:r>
    </w:p>
    <w:p w14:paraId="0A80A6FD" w14:textId="67A20273" w:rsidR="00BF6D53" w:rsidRDefault="00A025ED" w:rsidP="00A025ED">
      <w:pPr>
        <w:pStyle w:val="Caption"/>
      </w:pPr>
      <w:r>
        <w:t xml:space="preserve">Figure </w:t>
      </w:r>
      <w:r w:rsidR="00997CA2">
        <w:rPr>
          <w:noProof/>
        </w:rPr>
        <w:fldChar w:fldCharType="begin"/>
      </w:r>
      <w:r w:rsidR="00997CA2">
        <w:rPr>
          <w:noProof/>
        </w:rPr>
        <w:instrText xml:space="preserve"> SEQ Figure \* ARABIC </w:instrText>
      </w:r>
      <w:r w:rsidR="00997CA2">
        <w:rPr>
          <w:noProof/>
        </w:rPr>
        <w:fldChar w:fldCharType="separate"/>
      </w:r>
      <w:r>
        <w:rPr>
          <w:noProof/>
        </w:rPr>
        <w:t>3</w:t>
      </w:r>
      <w:r w:rsidR="00997CA2">
        <w:rPr>
          <w:noProof/>
        </w:rPr>
        <w:fldChar w:fldCharType="end"/>
      </w:r>
      <w:r>
        <w:t xml:space="preserve">. </w:t>
      </w:r>
      <w:r w:rsidR="00BF6D53">
        <w:t>Map of survey strata</w:t>
      </w:r>
    </w:p>
    <w:p w14:paraId="6DA65E75" w14:textId="06FF2F37" w:rsidR="00BF6D53" w:rsidRDefault="00A025ED" w:rsidP="00A025ED">
      <w:pPr>
        <w:pStyle w:val="Caption"/>
      </w:pPr>
      <w:r>
        <w:t xml:space="preserve">Figure </w:t>
      </w:r>
      <w:r w:rsidR="00997CA2">
        <w:rPr>
          <w:noProof/>
        </w:rPr>
        <w:fldChar w:fldCharType="begin"/>
      </w:r>
      <w:r w:rsidR="00997CA2">
        <w:rPr>
          <w:noProof/>
        </w:rPr>
        <w:instrText xml:space="preserve"> SEQ Figure \* ARABIC </w:instrText>
      </w:r>
      <w:r w:rsidR="00997CA2">
        <w:rPr>
          <w:noProof/>
        </w:rPr>
        <w:fldChar w:fldCharType="separate"/>
      </w:r>
      <w:r>
        <w:rPr>
          <w:noProof/>
        </w:rPr>
        <w:t>4</w:t>
      </w:r>
      <w:r w:rsidR="00997CA2">
        <w:rPr>
          <w:noProof/>
        </w:rPr>
        <w:fldChar w:fldCharType="end"/>
      </w:r>
      <w:r>
        <w:t xml:space="preserve">. </w:t>
      </w:r>
      <w:r w:rsidR="001C0800">
        <w:t>Plots of selectivity</w:t>
      </w:r>
      <w:r w:rsidR="00BF6D53">
        <w:t xml:space="preserve"> curves</w:t>
      </w:r>
    </w:p>
    <w:p w14:paraId="7F628A96" w14:textId="36AB88A8" w:rsidR="00BF6D53" w:rsidRDefault="00BF6D53" w:rsidP="00BF6D53">
      <w:pPr>
        <w:pStyle w:val="ListParagraph"/>
        <w:numPr>
          <w:ilvl w:val="0"/>
          <w:numId w:val="2"/>
        </w:numPr>
        <w:sectPr w:rsidR="00BF6D53">
          <w:pgSz w:w="12240" w:h="15840"/>
          <w:pgMar w:top="1440" w:right="1440" w:bottom="1440" w:left="1440" w:header="720" w:footer="720" w:gutter="0"/>
          <w:cols w:space="720"/>
          <w:docGrid w:linePitch="360"/>
        </w:sectPr>
      </w:pPr>
    </w:p>
    <w:p w14:paraId="1AFC668F" w14:textId="46888BA8" w:rsidR="00F82EB2" w:rsidRPr="004906F5" w:rsidRDefault="00F82EB2" w:rsidP="005D4DA3"/>
    <w:p w14:paraId="23D13186" w14:textId="33021994" w:rsidR="00E21EB4" w:rsidRPr="00F82EB2" w:rsidRDefault="00E21EB4" w:rsidP="009778C1">
      <w:pPr>
        <w:pStyle w:val="Heading1"/>
      </w:pPr>
      <w:r w:rsidRPr="00F82EB2">
        <w:t>Tables</w:t>
      </w:r>
    </w:p>
    <w:tbl>
      <w:tblPr>
        <w:tblStyle w:val="TableGrid"/>
        <w:tblW w:w="0" w:type="auto"/>
        <w:jc w:val="center"/>
        <w:tblLook w:val="04A0" w:firstRow="1" w:lastRow="0" w:firstColumn="1" w:lastColumn="0" w:noHBand="0" w:noVBand="1"/>
      </w:tblPr>
      <w:tblGrid>
        <w:gridCol w:w="1617"/>
        <w:gridCol w:w="1641"/>
        <w:gridCol w:w="1694"/>
        <w:gridCol w:w="1466"/>
        <w:gridCol w:w="1466"/>
        <w:gridCol w:w="1466"/>
      </w:tblGrid>
      <w:tr w:rsidR="00416528" w:rsidRPr="004906F5" w14:paraId="7861D6D4" w14:textId="77777777" w:rsidTr="00C45993">
        <w:trPr>
          <w:trHeight w:val="270"/>
          <w:jc w:val="center"/>
        </w:trPr>
        <w:tc>
          <w:tcPr>
            <w:tcW w:w="1617" w:type="dxa"/>
            <w:vMerge w:val="restart"/>
          </w:tcPr>
          <w:p w14:paraId="1C613CFA" w14:textId="6D2EB701" w:rsidR="00416528" w:rsidRPr="004906F5" w:rsidRDefault="00416528" w:rsidP="005D4DA3">
            <w:pPr>
              <w:jc w:val="center"/>
            </w:pPr>
            <w:r w:rsidRPr="004906F5">
              <w:t>Region</w:t>
            </w:r>
          </w:p>
        </w:tc>
        <w:tc>
          <w:tcPr>
            <w:tcW w:w="1641" w:type="dxa"/>
            <w:vMerge w:val="restart"/>
          </w:tcPr>
          <w:p w14:paraId="596D01AF" w14:textId="5328F822" w:rsidR="00416528" w:rsidRPr="004906F5" w:rsidRDefault="00416528" w:rsidP="005D4DA3">
            <w:pPr>
              <w:jc w:val="center"/>
            </w:pPr>
            <w:r w:rsidRPr="004906F5">
              <w:t>Survey Method</w:t>
            </w:r>
          </w:p>
        </w:tc>
        <w:tc>
          <w:tcPr>
            <w:tcW w:w="1694" w:type="dxa"/>
            <w:vMerge w:val="restart"/>
          </w:tcPr>
          <w:p w14:paraId="45E67FA0" w14:textId="140DFF2B" w:rsidR="00416528" w:rsidRPr="004906F5" w:rsidRDefault="00416528" w:rsidP="005D4DA3">
            <w:pPr>
              <w:jc w:val="center"/>
            </w:pPr>
            <w:r w:rsidRPr="004906F5">
              <w:t>Survey Frequency</w:t>
            </w:r>
          </w:p>
        </w:tc>
        <w:tc>
          <w:tcPr>
            <w:tcW w:w="4398" w:type="dxa"/>
            <w:gridSpan w:val="3"/>
          </w:tcPr>
          <w:p w14:paraId="3BAD09E8" w14:textId="32E4AE96" w:rsidR="00416528" w:rsidRPr="004906F5" w:rsidRDefault="00416528" w:rsidP="005D4DA3">
            <w:pPr>
              <w:jc w:val="center"/>
            </w:pPr>
            <w:r w:rsidRPr="004906F5">
              <w:t>VB</w:t>
            </w:r>
            <w:r w:rsidR="00EC5D55">
              <w:t>GF</w:t>
            </w:r>
            <w:r w:rsidRPr="004906F5">
              <w:t xml:space="preserve"> parameters</w:t>
            </w:r>
          </w:p>
        </w:tc>
      </w:tr>
      <w:tr w:rsidR="00416528" w:rsidRPr="004906F5" w14:paraId="3619BE9C" w14:textId="77777777" w:rsidTr="00C45993">
        <w:trPr>
          <w:trHeight w:val="270"/>
          <w:jc w:val="center"/>
        </w:trPr>
        <w:tc>
          <w:tcPr>
            <w:tcW w:w="1617" w:type="dxa"/>
            <w:vMerge/>
          </w:tcPr>
          <w:p w14:paraId="4785F28D" w14:textId="77777777" w:rsidR="00416528" w:rsidRPr="004906F5" w:rsidRDefault="00416528" w:rsidP="005D4DA3">
            <w:pPr>
              <w:jc w:val="center"/>
            </w:pPr>
          </w:p>
        </w:tc>
        <w:tc>
          <w:tcPr>
            <w:tcW w:w="1641" w:type="dxa"/>
            <w:vMerge/>
          </w:tcPr>
          <w:p w14:paraId="78B6DCD1" w14:textId="77777777" w:rsidR="00416528" w:rsidRPr="004906F5" w:rsidRDefault="00416528" w:rsidP="005D4DA3">
            <w:pPr>
              <w:jc w:val="center"/>
            </w:pPr>
          </w:p>
        </w:tc>
        <w:tc>
          <w:tcPr>
            <w:tcW w:w="1694" w:type="dxa"/>
            <w:vMerge/>
          </w:tcPr>
          <w:p w14:paraId="1A4236B6" w14:textId="77777777" w:rsidR="00416528" w:rsidRPr="004906F5" w:rsidRDefault="00416528" w:rsidP="005D4DA3">
            <w:pPr>
              <w:jc w:val="center"/>
            </w:pPr>
          </w:p>
        </w:tc>
        <w:tc>
          <w:tcPr>
            <w:tcW w:w="1466" w:type="dxa"/>
          </w:tcPr>
          <w:p w14:paraId="114CAC12" w14:textId="36832BA5" w:rsidR="00416528" w:rsidRPr="004906F5" w:rsidRDefault="00416528" w:rsidP="005D4DA3">
            <w:pPr>
              <w:jc w:val="center"/>
            </w:pPr>
            <w:r w:rsidRPr="004906F5">
              <w:t>L</w:t>
            </w:r>
            <w:r w:rsidRPr="004906F5">
              <w:rPr>
                <w:vertAlign w:val="subscript"/>
              </w:rPr>
              <w:t>∞</w:t>
            </w:r>
          </w:p>
        </w:tc>
        <w:tc>
          <w:tcPr>
            <w:tcW w:w="1466" w:type="dxa"/>
          </w:tcPr>
          <w:p w14:paraId="4571E6F6" w14:textId="612E2FA2" w:rsidR="00416528" w:rsidRPr="004906F5" w:rsidRDefault="006C4182" w:rsidP="005D4DA3">
            <w:pPr>
              <w:jc w:val="center"/>
            </w:pPr>
            <w:r>
              <w:t>K</w:t>
            </w:r>
          </w:p>
        </w:tc>
        <w:tc>
          <w:tcPr>
            <w:tcW w:w="1466" w:type="dxa"/>
          </w:tcPr>
          <w:p w14:paraId="7939B676" w14:textId="11C17A96" w:rsidR="00416528" w:rsidRPr="004906F5" w:rsidRDefault="00416528" w:rsidP="005D4DA3">
            <w:pPr>
              <w:jc w:val="center"/>
            </w:pPr>
            <w:r w:rsidRPr="004906F5">
              <w:t>A0</w:t>
            </w:r>
            <w:r w:rsidR="005D4DA3">
              <w:t xml:space="preserve"> (years)</w:t>
            </w:r>
          </w:p>
        </w:tc>
      </w:tr>
      <w:tr w:rsidR="00416528" w:rsidRPr="004906F5" w14:paraId="5CFCFBAE" w14:textId="77777777" w:rsidTr="00C45993">
        <w:trPr>
          <w:jc w:val="center"/>
        </w:trPr>
        <w:tc>
          <w:tcPr>
            <w:tcW w:w="1617" w:type="dxa"/>
          </w:tcPr>
          <w:p w14:paraId="5C7B8324" w14:textId="6BB49DF0" w:rsidR="00416528" w:rsidRPr="004906F5" w:rsidRDefault="00C4256E" w:rsidP="009778C1">
            <w:r w:rsidRPr="004906F5">
              <w:t>West Coast of US</w:t>
            </w:r>
            <w:r w:rsidR="00EC5D55">
              <w:t xml:space="preserve"> </w:t>
            </w:r>
            <w:r w:rsidR="00EC5D55">
              <w:fldChar w:fldCharType="begin" w:fldLock="1"/>
            </w:r>
            <w:r w:rsidR="00EC5D55">
              <w:instrText>ADDIN CSL_CITATION {"citationItems":[{"id":"ITEM-1","itemData":{"author":[{"dropping-particle":"","family":"Johnson","given":"Kelli F","non-dropping-particle":"","parse-names":false,"suffix":""},{"dropping-particle":"","family":"Rudd","given":"Merrill B.","non-dropping-particle":"","parse-names":false,"suffix":""},{"dropping-particle":"","family":"Pons","given":"Maite","non-dropping-particle":"","parse-names":false,"suffix":""},{"dropping-particle":"","family":"Akselrud","given":"Caitlin Allen","non-dropping-particle":"","parse-names":false,"suffix":""},{"dropping-particle":"","family":"Lee","given":"Qi","non-dropping-particle":"","parse-names":false,"suffix":""},{"dropping-particle":"","family":"Haltuch","given":"Melissa A","non-dropping-particle":"","parse-names":false,"suffix":""},{"dropping-particle":"","family":"Hamel","given":"Owen S","non-dropping-particle":"","parse-names":false,"suffix":""}],"id":"ITEM-1","issued":{"date-parts":[["2015"]]},"number-of-pages":"1-377","title":"Status of the U.S. sablefish resource in 2015","type":"report"},"uris":["http://www.mendeley.com/documents/?uuid=7f177cca-8a37-4315-b85c-6559382eb476"]}],"mendeley":{"formattedCitation":"(Johnson et al., 2015)","plainTextFormattedCitation":"(Johnson et al., 2015)","previouslyFormattedCitation":"(Johnson et al., 2015)"},"properties":{"noteIndex":0},"schema":"https://github.com/citation-style-language/schema/raw/master/csl-citation.json"}</w:instrText>
            </w:r>
            <w:r w:rsidR="00EC5D55">
              <w:fldChar w:fldCharType="separate"/>
            </w:r>
            <w:r w:rsidR="00EC5D55" w:rsidRPr="00EC5D55">
              <w:rPr>
                <w:noProof/>
              </w:rPr>
              <w:t>(Johnson et al., 2015)</w:t>
            </w:r>
            <w:r w:rsidR="00EC5D55">
              <w:fldChar w:fldCharType="end"/>
            </w:r>
          </w:p>
        </w:tc>
        <w:tc>
          <w:tcPr>
            <w:tcW w:w="1641" w:type="dxa"/>
          </w:tcPr>
          <w:p w14:paraId="0962ED4C" w14:textId="2846A700" w:rsidR="00416528" w:rsidRPr="004906F5" w:rsidRDefault="005D4DA3" w:rsidP="009778C1">
            <w:r>
              <w:t xml:space="preserve">Trawl </w:t>
            </w:r>
            <w:r w:rsidR="00291EEB">
              <w:t>on</w:t>
            </w:r>
            <w:r>
              <w:t xml:space="preserve"> chartered commercial fishing vessels</w:t>
            </w:r>
          </w:p>
        </w:tc>
        <w:tc>
          <w:tcPr>
            <w:tcW w:w="1694" w:type="dxa"/>
          </w:tcPr>
          <w:p w14:paraId="333641B2" w14:textId="55DAE395" w:rsidR="00416528" w:rsidRPr="004906F5" w:rsidRDefault="005D4DA3" w:rsidP="009778C1">
            <w:r>
              <w:t>Twice annual</w:t>
            </w:r>
            <w:r w:rsidR="009C334D">
              <w:t xml:space="preserve">ly between </w:t>
            </w:r>
            <w:r w:rsidR="00997CA2">
              <w:t>May</w:t>
            </w:r>
            <w:r w:rsidR="009C334D">
              <w:t xml:space="preserve"> and </w:t>
            </w:r>
            <w:r w:rsidR="00997CA2">
              <w:t>October</w:t>
            </w:r>
          </w:p>
        </w:tc>
        <w:tc>
          <w:tcPr>
            <w:tcW w:w="1466" w:type="dxa"/>
          </w:tcPr>
          <w:p w14:paraId="43830F46" w14:textId="49F694F4" w:rsidR="00416528" w:rsidRPr="004906F5" w:rsidRDefault="00EC5D55" w:rsidP="009778C1">
            <w:commentRangeStart w:id="20"/>
            <w:r>
              <w:t>Obtained at age 30</w:t>
            </w:r>
            <w:commentRangeEnd w:id="20"/>
            <w:r w:rsidR="00786E5E">
              <w:rPr>
                <w:rStyle w:val="CommentReference"/>
              </w:rPr>
              <w:commentReference w:id="20"/>
            </w:r>
          </w:p>
        </w:tc>
        <w:tc>
          <w:tcPr>
            <w:tcW w:w="1466" w:type="dxa"/>
          </w:tcPr>
          <w:p w14:paraId="04434A98" w14:textId="77777777" w:rsidR="00416528" w:rsidRPr="004906F5" w:rsidRDefault="00416528" w:rsidP="009778C1"/>
        </w:tc>
        <w:tc>
          <w:tcPr>
            <w:tcW w:w="1466" w:type="dxa"/>
          </w:tcPr>
          <w:p w14:paraId="15EDC075" w14:textId="63B788ED" w:rsidR="00416528" w:rsidRPr="004906F5" w:rsidRDefault="00EC5D55" w:rsidP="009778C1">
            <w:r>
              <w:t>0.5</w:t>
            </w:r>
          </w:p>
        </w:tc>
      </w:tr>
      <w:tr w:rsidR="00C4256E" w:rsidRPr="004906F5" w14:paraId="217BF187" w14:textId="77777777" w:rsidTr="00C45993">
        <w:trPr>
          <w:jc w:val="center"/>
        </w:trPr>
        <w:tc>
          <w:tcPr>
            <w:tcW w:w="1617" w:type="dxa"/>
          </w:tcPr>
          <w:p w14:paraId="662B9C2B" w14:textId="7633B1D8" w:rsidR="00C4256E" w:rsidRPr="004906F5" w:rsidRDefault="00C4256E" w:rsidP="009778C1">
            <w:r w:rsidRPr="004906F5">
              <w:t>British Columbia</w:t>
            </w:r>
          </w:p>
        </w:tc>
        <w:tc>
          <w:tcPr>
            <w:tcW w:w="1641" w:type="dxa"/>
          </w:tcPr>
          <w:p w14:paraId="32130E77" w14:textId="77777777" w:rsidR="00C4256E" w:rsidRPr="004906F5" w:rsidRDefault="00C4256E" w:rsidP="009778C1"/>
        </w:tc>
        <w:tc>
          <w:tcPr>
            <w:tcW w:w="1694" w:type="dxa"/>
          </w:tcPr>
          <w:p w14:paraId="201EB3D7" w14:textId="77777777" w:rsidR="00C4256E" w:rsidRPr="004906F5" w:rsidRDefault="00C4256E" w:rsidP="009778C1"/>
        </w:tc>
        <w:tc>
          <w:tcPr>
            <w:tcW w:w="1466" w:type="dxa"/>
          </w:tcPr>
          <w:p w14:paraId="54E5F2F4" w14:textId="77777777" w:rsidR="00C4256E" w:rsidRPr="004906F5" w:rsidRDefault="00C4256E" w:rsidP="009778C1"/>
        </w:tc>
        <w:tc>
          <w:tcPr>
            <w:tcW w:w="1466" w:type="dxa"/>
          </w:tcPr>
          <w:p w14:paraId="14A66F28" w14:textId="77777777" w:rsidR="00C4256E" w:rsidRPr="004906F5" w:rsidRDefault="00C4256E" w:rsidP="009778C1"/>
        </w:tc>
        <w:tc>
          <w:tcPr>
            <w:tcW w:w="1466" w:type="dxa"/>
          </w:tcPr>
          <w:p w14:paraId="50031651" w14:textId="77777777" w:rsidR="00C4256E" w:rsidRPr="004906F5" w:rsidRDefault="00C4256E" w:rsidP="009778C1"/>
        </w:tc>
      </w:tr>
      <w:tr w:rsidR="00416528" w:rsidRPr="004906F5" w14:paraId="51A3E357" w14:textId="77777777" w:rsidTr="00C45993">
        <w:trPr>
          <w:jc w:val="center"/>
        </w:trPr>
        <w:tc>
          <w:tcPr>
            <w:tcW w:w="1617" w:type="dxa"/>
          </w:tcPr>
          <w:p w14:paraId="70501E5F" w14:textId="50E32EB1" w:rsidR="00416528" w:rsidRPr="004906F5" w:rsidRDefault="00C4256E" w:rsidP="009778C1">
            <w:r w:rsidRPr="004906F5">
              <w:t>Alaska</w:t>
            </w:r>
            <w:r w:rsidR="00EC5D55">
              <w:t xml:space="preserve"> </w:t>
            </w:r>
            <w:r w:rsidR="00EC5D55">
              <w:fldChar w:fldCharType="begin" w:fldLock="1"/>
            </w:r>
            <w:r w:rsidR="005D4DA3">
              <w:instrText>ADDIN CSL_CITATION {"citationItems":[{"id":"ITEM-1","itemData":{"abstract":"of changes in assessment inputs Relative to last year's assessment, we made the following substantive changes in the current assessment. Changes in the input data: New data included in the assessment model were relative abundance and length data from the 2015 longline survey, relative abundance and length data from the 2014 longline fishery, length data from the 2014 trawl fisheries, age data from the 2014 longline survey and 2014 fixed gear fishery, the 2015 Gulf of Alaska trawl survey abundance and length compositions, updated catch for 2014, and projected 2015-2017 catches. Changes in the assessment methodology: There are no model changes. Summary of results As estimated or specified last year for:","author":[{"dropping-particle":"","family":"Hanselman","given":"Dana H","non-dropping-particle":"","parse-names":false,"suffix":""},{"dropping-particle":"","family":"Lunsford","given":"Chris R","non-dropping-particle":"","parse-names":false,"suffix":""},{"dropping-particle":"","family":"Rodgveller","given":"Cara J","non-dropping-particle":"","parse-names":false,"suffix":""}],"container-title":"Stock Assessment and Fishery Evaluation Report for the Groundfish Resources of the Gulf of Alaska","id":"ITEM-1","issue":"December 2015","issued":{"date-parts":[["2015"]]},"page":"576-717","title":"Assessment of the sablefish stock in Alaska","type":"article-journal","volume":"2014"},"uris":["http://www.mendeley.com/documents/?uuid=edb12ed7-a488-41a7-8287-3b3faf47a1e4"]}],"mendeley":{"formattedCitation":"(Dana H Hanselman et al., 2015)","manualFormatting":"(Dana Hanselman et al., 2015)","plainTextFormattedCitation":"(Dana H Hanselman et al., 2015)","previouslyFormattedCitation":"(Dana H Hanselman et al., 2015)"},"properties":{"noteIndex":0},"schema":"https://github.com/citation-style-language/schema/raw/master/csl-citation.json"}</w:instrText>
            </w:r>
            <w:r w:rsidR="00EC5D55">
              <w:fldChar w:fldCharType="separate"/>
            </w:r>
            <w:r w:rsidR="00EC5D55" w:rsidRPr="00EC5D55">
              <w:rPr>
                <w:noProof/>
              </w:rPr>
              <w:t>(Dana Hanselman et al., 2015)</w:t>
            </w:r>
            <w:r w:rsidR="00EC5D55">
              <w:fldChar w:fldCharType="end"/>
            </w:r>
          </w:p>
        </w:tc>
        <w:tc>
          <w:tcPr>
            <w:tcW w:w="1641" w:type="dxa"/>
          </w:tcPr>
          <w:p w14:paraId="4CAA0C63" w14:textId="2CC0DDC2" w:rsidR="00416528" w:rsidRPr="004906F5" w:rsidRDefault="00291EEB" w:rsidP="009778C1">
            <w:r>
              <w:t>Longline on chartered commercial fishing vessels</w:t>
            </w:r>
          </w:p>
        </w:tc>
        <w:tc>
          <w:tcPr>
            <w:tcW w:w="1694" w:type="dxa"/>
          </w:tcPr>
          <w:p w14:paraId="32A9FEC4" w14:textId="091B83CB" w:rsidR="00416528" w:rsidRPr="004906F5" w:rsidRDefault="00291EEB" w:rsidP="009778C1">
            <w:r>
              <w:t>One three-month survey each year</w:t>
            </w:r>
          </w:p>
        </w:tc>
        <w:tc>
          <w:tcPr>
            <w:tcW w:w="1466" w:type="dxa"/>
          </w:tcPr>
          <w:p w14:paraId="3E9F8603" w14:textId="292CF692" w:rsidR="00416528" w:rsidRPr="004906F5" w:rsidRDefault="00BF14AE" w:rsidP="009778C1">
            <w:r>
              <w:t>75.6</w:t>
            </w:r>
            <w:r w:rsidR="006C4182">
              <w:t>, 80.2 (females, early and late period), 65.3, 67.</w:t>
            </w:r>
            <w:commentRangeStart w:id="21"/>
            <w:r w:rsidR="006C4182">
              <w:t>8</w:t>
            </w:r>
            <w:commentRangeEnd w:id="21"/>
            <w:r w:rsidR="00786E5E">
              <w:rPr>
                <w:rStyle w:val="CommentReference"/>
              </w:rPr>
              <w:commentReference w:id="21"/>
            </w:r>
            <w:r w:rsidR="006C4182">
              <w:t xml:space="preserve"> (males, early and late period)</w:t>
            </w:r>
          </w:p>
        </w:tc>
        <w:tc>
          <w:tcPr>
            <w:tcW w:w="1466" w:type="dxa"/>
          </w:tcPr>
          <w:p w14:paraId="794D16EF" w14:textId="5C9F4987" w:rsidR="00416528" w:rsidRPr="004906F5" w:rsidRDefault="006C4182" w:rsidP="009778C1">
            <w:r>
              <w:t>0.208, 0.222 (females, early and late period)</w:t>
            </w:r>
            <w:r w:rsidR="00EC5D55">
              <w:t>,</w:t>
            </w:r>
            <w:r>
              <w:t xml:space="preserve"> 0.227, 0.290 (males</w:t>
            </w:r>
            <w:r w:rsidR="00EC5D55">
              <w:t>,</w:t>
            </w:r>
            <w:r>
              <w:t xml:space="preserve"> early and late period)</w:t>
            </w:r>
          </w:p>
        </w:tc>
        <w:tc>
          <w:tcPr>
            <w:tcW w:w="1466" w:type="dxa"/>
          </w:tcPr>
          <w:p w14:paraId="08E4EEA5" w14:textId="54F50FD2" w:rsidR="00416528" w:rsidRPr="004906F5" w:rsidRDefault="00503E71" w:rsidP="009778C1">
            <w:r>
              <w:t>-3</w:t>
            </w:r>
            <w:r w:rsidR="00EC5D55">
              <w:t xml:space="preserve">.63, </w:t>
            </w:r>
            <w:r>
              <w:t>-</w:t>
            </w:r>
            <w:r w:rsidR="00EC5D55">
              <w:t xml:space="preserve">1.95 (females, early and late period), </w:t>
            </w:r>
            <w:r>
              <w:t>-</w:t>
            </w:r>
            <w:r w:rsidR="00EC5D55">
              <w:t xml:space="preserve">4.09, </w:t>
            </w:r>
            <w:r>
              <w:t>-2</w:t>
            </w:r>
            <w:r w:rsidR="00EC5D55">
              <w:t>.27 (males, early and late period)</w:t>
            </w:r>
          </w:p>
        </w:tc>
      </w:tr>
    </w:tbl>
    <w:p w14:paraId="7AE28D7B" w14:textId="6C580ED4" w:rsidR="00416528" w:rsidRDefault="00B94D25" w:rsidP="00B94D25">
      <w:pPr>
        <w:pStyle w:val="Caption"/>
      </w:pPr>
      <w:bookmarkStart w:id="22" w:name="_Ref525720559"/>
      <w:r>
        <w:t xml:space="preserve">Table </w:t>
      </w:r>
      <w:r w:rsidR="00997CA2">
        <w:rPr>
          <w:noProof/>
        </w:rPr>
        <w:fldChar w:fldCharType="begin"/>
      </w:r>
      <w:r w:rsidR="00997CA2">
        <w:rPr>
          <w:noProof/>
        </w:rPr>
        <w:instrText xml:space="preserve"> SEQ Table \* ARABIC </w:instrText>
      </w:r>
      <w:r w:rsidR="00997CA2">
        <w:rPr>
          <w:noProof/>
        </w:rPr>
        <w:fldChar w:fldCharType="separate"/>
      </w:r>
      <w:r w:rsidR="005C020F">
        <w:rPr>
          <w:noProof/>
        </w:rPr>
        <w:t>1</w:t>
      </w:r>
      <w:r w:rsidR="00997CA2">
        <w:rPr>
          <w:noProof/>
        </w:rPr>
        <w:fldChar w:fldCharType="end"/>
      </w:r>
      <w:bookmarkEnd w:id="22"/>
      <w:r>
        <w:t xml:space="preserve">. </w:t>
      </w:r>
      <w:r w:rsidR="00416528" w:rsidRPr="004906F5">
        <w:t xml:space="preserve">Overview of </w:t>
      </w:r>
      <w:r w:rsidR="00390CEC">
        <w:t xml:space="preserve">survey methods and </w:t>
      </w:r>
      <w:r w:rsidR="00416528" w:rsidRPr="004906F5">
        <w:t>most recent</w:t>
      </w:r>
      <w:r w:rsidR="00135ED3">
        <w:t xml:space="preserve"> VBGF</w:t>
      </w:r>
      <w:r w:rsidR="00416528" w:rsidRPr="004906F5">
        <w:t xml:space="preserve"> parameters used for sablefish in stock assessments.</w:t>
      </w:r>
    </w:p>
    <w:tbl>
      <w:tblPr>
        <w:tblStyle w:val="TableGrid"/>
        <w:tblW w:w="0" w:type="auto"/>
        <w:tblLook w:val="04A0" w:firstRow="1" w:lastRow="0" w:firstColumn="1" w:lastColumn="0" w:noHBand="0" w:noVBand="1"/>
      </w:tblPr>
      <w:tblGrid>
        <w:gridCol w:w="2337"/>
        <w:gridCol w:w="2337"/>
        <w:gridCol w:w="2338"/>
      </w:tblGrid>
      <w:tr w:rsidR="00072BEE" w14:paraId="22D4ADDD" w14:textId="77777777" w:rsidTr="004906F5">
        <w:tc>
          <w:tcPr>
            <w:tcW w:w="2337" w:type="dxa"/>
          </w:tcPr>
          <w:p w14:paraId="6E338279" w14:textId="1146E6AB" w:rsidR="00072BEE" w:rsidRDefault="00072BEE" w:rsidP="009778C1">
            <w:r>
              <w:t xml:space="preserve">Spatial Stratification </w:t>
            </w:r>
          </w:p>
        </w:tc>
        <w:tc>
          <w:tcPr>
            <w:tcW w:w="2337" w:type="dxa"/>
          </w:tcPr>
          <w:p w14:paraId="49214DFF" w14:textId="5410CD35" w:rsidR="00072BEE" w:rsidRDefault="00072BEE" w:rsidP="009778C1">
            <w:r>
              <w:t>Selectivity Correction</w:t>
            </w:r>
          </w:p>
        </w:tc>
        <w:tc>
          <w:tcPr>
            <w:tcW w:w="2338" w:type="dxa"/>
          </w:tcPr>
          <w:p w14:paraId="1DBA1B29" w14:textId="702C28D1" w:rsidR="00072BEE" w:rsidRDefault="004C0E4D" w:rsidP="009778C1">
            <w:r>
              <w:t>Cutoff v</w:t>
            </w:r>
            <w:r w:rsidR="00072BEE">
              <w:t>alues (cm)</w:t>
            </w:r>
          </w:p>
        </w:tc>
      </w:tr>
      <w:tr w:rsidR="00072BEE" w14:paraId="2C930444" w14:textId="77777777" w:rsidTr="004906F5">
        <w:tc>
          <w:tcPr>
            <w:tcW w:w="2337" w:type="dxa"/>
          </w:tcPr>
          <w:p w14:paraId="541EAAD6" w14:textId="492CE198" w:rsidR="00072BEE" w:rsidRDefault="00072BEE" w:rsidP="009778C1">
            <w:r>
              <w:t>All strata estimated separately</w:t>
            </w:r>
          </w:p>
        </w:tc>
        <w:tc>
          <w:tcPr>
            <w:tcW w:w="2337" w:type="dxa"/>
          </w:tcPr>
          <w:p w14:paraId="378CAC62" w14:textId="3D92A9F3" w:rsidR="00072BEE" w:rsidRDefault="00072BEE" w:rsidP="009778C1">
            <w:r>
              <w:t>None (uniform)</w:t>
            </w:r>
          </w:p>
        </w:tc>
        <w:tc>
          <w:tcPr>
            <w:tcW w:w="2338" w:type="dxa"/>
          </w:tcPr>
          <w:p w14:paraId="2ABE00DF" w14:textId="3F3C75EF" w:rsidR="00072BEE" w:rsidRDefault="00072BEE" w:rsidP="009778C1">
            <w:r>
              <w:t>N/A</w:t>
            </w:r>
          </w:p>
        </w:tc>
      </w:tr>
      <w:tr w:rsidR="00072BEE" w14:paraId="6DF84A5D" w14:textId="77777777" w:rsidTr="004906F5">
        <w:tc>
          <w:tcPr>
            <w:tcW w:w="2337" w:type="dxa"/>
          </w:tcPr>
          <w:p w14:paraId="1F178271" w14:textId="5E05EBA1" w:rsidR="00072BEE" w:rsidRDefault="00072BEE" w:rsidP="009778C1">
            <w:r>
              <w:t>All strata estimated separately</w:t>
            </w:r>
          </w:p>
        </w:tc>
        <w:tc>
          <w:tcPr>
            <w:tcW w:w="2337" w:type="dxa"/>
          </w:tcPr>
          <w:p w14:paraId="63F3E571" w14:textId="0F559381" w:rsidR="00072BEE" w:rsidRDefault="00072BEE" w:rsidP="009778C1">
            <w:commentRangeStart w:id="23"/>
            <w:r>
              <w:t>Minimum</w:t>
            </w:r>
            <w:commentRangeEnd w:id="23"/>
            <w:r w:rsidR="00786E5E">
              <w:rPr>
                <w:rStyle w:val="CommentReference"/>
              </w:rPr>
              <w:commentReference w:id="23"/>
            </w:r>
            <w:r>
              <w:t xml:space="preserve"> only (logistic)</w:t>
            </w:r>
          </w:p>
        </w:tc>
        <w:tc>
          <w:tcPr>
            <w:tcW w:w="2338" w:type="dxa"/>
          </w:tcPr>
          <w:p w14:paraId="1EB60954" w14:textId="77777777" w:rsidR="00072BEE" w:rsidRDefault="00072BEE" w:rsidP="009778C1"/>
        </w:tc>
      </w:tr>
      <w:tr w:rsidR="00072BEE" w14:paraId="6A30CFBF" w14:textId="77777777" w:rsidTr="004906F5">
        <w:tc>
          <w:tcPr>
            <w:tcW w:w="2337" w:type="dxa"/>
          </w:tcPr>
          <w:p w14:paraId="6949C6D2" w14:textId="242D5A27" w:rsidR="00072BEE" w:rsidRDefault="00072BEE" w:rsidP="009778C1">
            <w:r>
              <w:t>All strata estimated separately</w:t>
            </w:r>
          </w:p>
        </w:tc>
        <w:tc>
          <w:tcPr>
            <w:tcW w:w="2337" w:type="dxa"/>
          </w:tcPr>
          <w:p w14:paraId="4E5D5C00" w14:textId="34E833A8" w:rsidR="00072BEE" w:rsidRDefault="00072BEE" w:rsidP="009778C1">
            <w:commentRangeStart w:id="24"/>
            <w:r>
              <w:t>Maximum only (negative logistic)</w:t>
            </w:r>
            <w:commentRangeEnd w:id="24"/>
            <w:r w:rsidR="0031135F">
              <w:rPr>
                <w:rStyle w:val="CommentReference"/>
              </w:rPr>
              <w:commentReference w:id="24"/>
            </w:r>
          </w:p>
        </w:tc>
        <w:tc>
          <w:tcPr>
            <w:tcW w:w="2338" w:type="dxa"/>
          </w:tcPr>
          <w:p w14:paraId="6E9F538C" w14:textId="27E5DB74" w:rsidR="00072BEE" w:rsidRDefault="00072BEE" w:rsidP="009778C1">
            <w:proofErr w:type="spellStart"/>
            <w:r>
              <w:t>Deep_n</w:t>
            </w:r>
            <w:proofErr w:type="spellEnd"/>
            <w:r>
              <w:t xml:space="preserve"> = 14cm</w:t>
            </w:r>
          </w:p>
        </w:tc>
      </w:tr>
      <w:tr w:rsidR="00072BEE" w14:paraId="7DDD5C92" w14:textId="77777777" w:rsidTr="004906F5">
        <w:tc>
          <w:tcPr>
            <w:tcW w:w="2337" w:type="dxa"/>
          </w:tcPr>
          <w:p w14:paraId="623AC1D5" w14:textId="7AE85BC3" w:rsidR="00072BEE" w:rsidRDefault="00072BEE" w:rsidP="009778C1">
            <w:r>
              <w:t>All strata estimated separately</w:t>
            </w:r>
          </w:p>
        </w:tc>
        <w:tc>
          <w:tcPr>
            <w:tcW w:w="2337" w:type="dxa"/>
          </w:tcPr>
          <w:p w14:paraId="032AFF5E" w14:textId="2A2DF4AF" w:rsidR="00072BEE" w:rsidRDefault="00072BEE" w:rsidP="009778C1">
            <w:r>
              <w:t>Minimum and maximum (dome shaped)</w:t>
            </w:r>
          </w:p>
        </w:tc>
        <w:tc>
          <w:tcPr>
            <w:tcW w:w="2338" w:type="dxa"/>
          </w:tcPr>
          <w:p w14:paraId="23937DB6" w14:textId="29DAA7B4" w:rsidR="00072BEE" w:rsidRDefault="00501E09" w:rsidP="009778C1">
            <w:r>
              <w:t>Bounded between minima and maxima by stratum</w:t>
            </w:r>
          </w:p>
        </w:tc>
      </w:tr>
    </w:tbl>
    <w:p w14:paraId="281184EA" w14:textId="2245EE66" w:rsidR="00117953" w:rsidRDefault="00B94D25" w:rsidP="00B94D25">
      <w:pPr>
        <w:pStyle w:val="Caption"/>
        <w:sectPr w:rsidR="00117953">
          <w:pgSz w:w="12240" w:h="15840"/>
          <w:pgMar w:top="1440" w:right="1440" w:bottom="1440" w:left="1440" w:header="720" w:footer="720" w:gutter="0"/>
          <w:cols w:space="720"/>
          <w:docGrid w:linePitch="360"/>
        </w:sectPr>
      </w:pPr>
      <w:bookmarkStart w:id="25" w:name="_Ref525720578"/>
      <w:r>
        <w:t xml:space="preserve">Table </w:t>
      </w:r>
      <w:r w:rsidR="00997CA2">
        <w:rPr>
          <w:noProof/>
        </w:rPr>
        <w:fldChar w:fldCharType="begin"/>
      </w:r>
      <w:r w:rsidR="00997CA2">
        <w:rPr>
          <w:noProof/>
        </w:rPr>
        <w:instrText xml:space="preserve"> SEQ Table \* ARABIC </w:instrText>
      </w:r>
      <w:r w:rsidR="00997CA2">
        <w:rPr>
          <w:noProof/>
        </w:rPr>
        <w:fldChar w:fldCharType="separate"/>
      </w:r>
      <w:r w:rsidR="005C020F">
        <w:rPr>
          <w:noProof/>
        </w:rPr>
        <w:t>2</w:t>
      </w:r>
      <w:r w:rsidR="00997CA2">
        <w:rPr>
          <w:noProof/>
        </w:rPr>
        <w:fldChar w:fldCharType="end"/>
      </w:r>
      <w:bookmarkEnd w:id="25"/>
      <w:r>
        <w:t xml:space="preserve">. </w:t>
      </w:r>
      <w:r w:rsidR="004906F5">
        <w:t>Description of N simulations used in comparison</w:t>
      </w:r>
      <w:r w:rsidR="00A26B70">
        <w:t xml:space="preserve">. For each scenario, the listed selectivity </w:t>
      </w:r>
      <w:r w:rsidR="00A26B70" w:rsidRPr="009778C1">
        <w:t xml:space="preserve">correction was applied to all strata, though the actual values for maxima and minima were </w:t>
      </w:r>
      <w:r w:rsidR="00C576FF" w:rsidRPr="009778C1">
        <w:t>selected based</w:t>
      </w:r>
      <w:r w:rsidR="00C576FF">
        <w:t xml:space="preserve"> on known survey selectivity at each stratum</w:t>
      </w:r>
    </w:p>
    <w:p w14:paraId="0A085D59" w14:textId="15767D89" w:rsidR="00072BEE" w:rsidRDefault="00072BEE" w:rsidP="009778C1"/>
    <w:tbl>
      <w:tblPr>
        <w:tblStyle w:val="TableGrid"/>
        <w:tblW w:w="14026" w:type="dxa"/>
        <w:tblLook w:val="04A0" w:firstRow="1" w:lastRow="0" w:firstColumn="1" w:lastColumn="0" w:noHBand="0" w:noVBand="1"/>
      </w:tblPr>
      <w:tblGrid>
        <w:gridCol w:w="2327"/>
        <w:gridCol w:w="2325"/>
        <w:gridCol w:w="1167"/>
        <w:gridCol w:w="1243"/>
        <w:gridCol w:w="2316"/>
        <w:gridCol w:w="2322"/>
        <w:gridCol w:w="2326"/>
      </w:tblGrid>
      <w:tr w:rsidR="00941818" w14:paraId="631DB163" w14:textId="77777777" w:rsidTr="00F82EB2">
        <w:trPr>
          <w:trHeight w:val="138"/>
        </w:trPr>
        <w:tc>
          <w:tcPr>
            <w:tcW w:w="2337" w:type="dxa"/>
            <w:vMerge w:val="restart"/>
          </w:tcPr>
          <w:p w14:paraId="178210ED" w14:textId="26CA1E5B" w:rsidR="00941818" w:rsidRDefault="00941818" w:rsidP="009778C1">
            <w:r>
              <w:t xml:space="preserve">Spatial Stratification </w:t>
            </w:r>
          </w:p>
        </w:tc>
        <w:tc>
          <w:tcPr>
            <w:tcW w:w="2337" w:type="dxa"/>
            <w:vMerge w:val="restart"/>
          </w:tcPr>
          <w:p w14:paraId="73D011D6" w14:textId="32FB42D4" w:rsidR="00941818" w:rsidRDefault="00941818" w:rsidP="009778C1">
            <w:r>
              <w:t>Selectivity Correction</w:t>
            </w:r>
          </w:p>
        </w:tc>
        <w:tc>
          <w:tcPr>
            <w:tcW w:w="7014" w:type="dxa"/>
            <w:gridSpan w:val="4"/>
          </w:tcPr>
          <w:p w14:paraId="0A1A2536" w14:textId="0D0ED1D4" w:rsidR="00941818" w:rsidRDefault="00941818" w:rsidP="00BB02E4">
            <w:pPr>
              <w:jc w:val="center"/>
            </w:pPr>
            <w:r>
              <w:t>Estimated VBGF Parameters</w:t>
            </w:r>
          </w:p>
        </w:tc>
        <w:tc>
          <w:tcPr>
            <w:tcW w:w="2338" w:type="dxa"/>
            <w:vMerge w:val="restart"/>
          </w:tcPr>
          <w:p w14:paraId="1049325C" w14:textId="0255C363" w:rsidR="00941818" w:rsidRDefault="00941818" w:rsidP="00BB02E4">
            <w:pPr>
              <w:jc w:val="center"/>
            </w:pPr>
            <w:r>
              <w:t>Log-Likelihood</w:t>
            </w:r>
          </w:p>
        </w:tc>
      </w:tr>
      <w:tr w:rsidR="00941818" w14:paraId="33B03946" w14:textId="77777777" w:rsidTr="00F82EB2">
        <w:trPr>
          <w:trHeight w:val="138"/>
        </w:trPr>
        <w:tc>
          <w:tcPr>
            <w:tcW w:w="2337" w:type="dxa"/>
            <w:vMerge/>
          </w:tcPr>
          <w:p w14:paraId="1D3E974A" w14:textId="77777777" w:rsidR="00941818" w:rsidRDefault="00941818" w:rsidP="009778C1"/>
        </w:tc>
        <w:tc>
          <w:tcPr>
            <w:tcW w:w="2337" w:type="dxa"/>
            <w:vMerge/>
          </w:tcPr>
          <w:p w14:paraId="053EB240" w14:textId="77777777" w:rsidR="00941818" w:rsidRDefault="00941818" w:rsidP="009778C1"/>
        </w:tc>
        <w:tc>
          <w:tcPr>
            <w:tcW w:w="2338" w:type="dxa"/>
            <w:gridSpan w:val="2"/>
          </w:tcPr>
          <w:p w14:paraId="2A20373D" w14:textId="00B261C0" w:rsidR="00941818" w:rsidRPr="00BF6D53" w:rsidRDefault="00941818" w:rsidP="00BB02E4">
            <w:pPr>
              <w:jc w:val="center"/>
            </w:pPr>
            <w:r w:rsidRPr="004906F5">
              <w:t>L</w:t>
            </w:r>
            <w:r w:rsidRPr="004906F5">
              <w:rPr>
                <w:vertAlign w:val="subscript"/>
              </w:rPr>
              <w:t>∞</w:t>
            </w:r>
            <w:r w:rsidR="00BF6D53">
              <w:t xml:space="preserve"> (cm)</w:t>
            </w:r>
          </w:p>
        </w:tc>
        <w:tc>
          <w:tcPr>
            <w:tcW w:w="2338" w:type="dxa"/>
          </w:tcPr>
          <w:p w14:paraId="30F3DE7A" w14:textId="5EE61FA5" w:rsidR="00941818" w:rsidRDefault="00941818" w:rsidP="00BB02E4">
            <w:pPr>
              <w:jc w:val="center"/>
            </w:pPr>
            <w:r w:rsidRPr="004906F5">
              <w:t>K</w:t>
            </w:r>
          </w:p>
        </w:tc>
        <w:tc>
          <w:tcPr>
            <w:tcW w:w="2338" w:type="dxa"/>
          </w:tcPr>
          <w:p w14:paraId="5148F5D9" w14:textId="5610F6F8" w:rsidR="00941818" w:rsidRDefault="00BF6D53" w:rsidP="00BB02E4">
            <w:pPr>
              <w:jc w:val="center"/>
            </w:pPr>
            <w:r>
              <w:t>A</w:t>
            </w:r>
            <w:r w:rsidR="007671B8">
              <w:t>0</w:t>
            </w:r>
            <w:r>
              <w:t xml:space="preserve"> (years)</w:t>
            </w:r>
          </w:p>
        </w:tc>
        <w:tc>
          <w:tcPr>
            <w:tcW w:w="2338" w:type="dxa"/>
            <w:vMerge/>
          </w:tcPr>
          <w:p w14:paraId="770C734D" w14:textId="77777777" w:rsidR="00941818" w:rsidRDefault="00941818" w:rsidP="009778C1"/>
        </w:tc>
      </w:tr>
      <w:tr w:rsidR="00BF6D53" w14:paraId="7965E221" w14:textId="77777777" w:rsidTr="004B3FA4">
        <w:trPr>
          <w:trHeight w:val="552"/>
        </w:trPr>
        <w:tc>
          <w:tcPr>
            <w:tcW w:w="2337" w:type="dxa"/>
            <w:vMerge w:val="restart"/>
          </w:tcPr>
          <w:p w14:paraId="052B0520" w14:textId="43DDC645" w:rsidR="00BF6D53" w:rsidRDefault="00BF6D53" w:rsidP="00BF6D53">
            <w:r>
              <w:t>All strata estimated separately</w:t>
            </w:r>
          </w:p>
        </w:tc>
        <w:tc>
          <w:tcPr>
            <w:tcW w:w="2337" w:type="dxa"/>
            <w:vMerge w:val="restart"/>
          </w:tcPr>
          <w:p w14:paraId="5E704E27" w14:textId="2E0C26ED" w:rsidR="00BF6D53" w:rsidRDefault="00BF6D53" w:rsidP="00BF6D53">
            <w:r>
              <w:t>None (uniform)</w:t>
            </w:r>
          </w:p>
        </w:tc>
        <w:tc>
          <w:tcPr>
            <w:tcW w:w="1169" w:type="dxa"/>
          </w:tcPr>
          <w:p w14:paraId="3F042BD2" w14:textId="57996D62" w:rsidR="00BF6D53" w:rsidRDefault="00BF6D53" w:rsidP="00BF6D53">
            <w:r>
              <w:t xml:space="preserve"> </w:t>
            </w:r>
            <w:proofErr w:type="spellStart"/>
            <w:r>
              <w:t>Deep_N</w:t>
            </w:r>
            <w:proofErr w:type="spellEnd"/>
          </w:p>
        </w:tc>
        <w:tc>
          <w:tcPr>
            <w:tcW w:w="1169" w:type="dxa"/>
          </w:tcPr>
          <w:p w14:paraId="5F7B4C2C" w14:textId="6D44D641" w:rsidR="00BF6D53" w:rsidRDefault="00886155" w:rsidP="00BF6D53">
            <w:proofErr w:type="spellStart"/>
            <w:r>
              <w:t>Shallow_n</w:t>
            </w:r>
            <w:proofErr w:type="spellEnd"/>
          </w:p>
        </w:tc>
        <w:tc>
          <w:tcPr>
            <w:tcW w:w="2338" w:type="dxa"/>
            <w:vMerge w:val="restart"/>
          </w:tcPr>
          <w:p w14:paraId="18262115" w14:textId="1E11F27B" w:rsidR="00BF6D53" w:rsidRDefault="00BF6D53" w:rsidP="00BF6D53"/>
        </w:tc>
        <w:tc>
          <w:tcPr>
            <w:tcW w:w="2338" w:type="dxa"/>
            <w:vMerge w:val="restart"/>
          </w:tcPr>
          <w:p w14:paraId="09CFE817" w14:textId="31900E55" w:rsidR="00BF6D53" w:rsidRDefault="00BF6D53" w:rsidP="00BF6D53"/>
        </w:tc>
        <w:tc>
          <w:tcPr>
            <w:tcW w:w="2338" w:type="dxa"/>
            <w:vMerge w:val="restart"/>
          </w:tcPr>
          <w:p w14:paraId="15730A7C" w14:textId="28124204" w:rsidR="00BF6D53" w:rsidRDefault="00BF6D53" w:rsidP="00BF6D53"/>
        </w:tc>
      </w:tr>
      <w:tr w:rsidR="00BF6D53" w14:paraId="2BBDF06D" w14:textId="77777777" w:rsidTr="004B3FA4">
        <w:trPr>
          <w:trHeight w:val="552"/>
        </w:trPr>
        <w:tc>
          <w:tcPr>
            <w:tcW w:w="2337" w:type="dxa"/>
            <w:vMerge/>
          </w:tcPr>
          <w:p w14:paraId="73142B10" w14:textId="77777777" w:rsidR="00BF6D53" w:rsidRDefault="00BF6D53" w:rsidP="00BF6D53"/>
        </w:tc>
        <w:tc>
          <w:tcPr>
            <w:tcW w:w="2337" w:type="dxa"/>
            <w:vMerge/>
          </w:tcPr>
          <w:p w14:paraId="67C4EB9D" w14:textId="77777777" w:rsidR="00BF6D53" w:rsidRDefault="00BF6D53" w:rsidP="00BF6D53"/>
        </w:tc>
        <w:tc>
          <w:tcPr>
            <w:tcW w:w="1169" w:type="dxa"/>
          </w:tcPr>
          <w:p w14:paraId="5BE3D148" w14:textId="77777777" w:rsidR="00BF6D53" w:rsidRDefault="00BF6D53" w:rsidP="00BF6D53"/>
        </w:tc>
        <w:tc>
          <w:tcPr>
            <w:tcW w:w="1169" w:type="dxa"/>
          </w:tcPr>
          <w:p w14:paraId="088FC7F8" w14:textId="77DFB305" w:rsidR="00BF6D53" w:rsidRDefault="00BF6D53" w:rsidP="00BF6D53"/>
        </w:tc>
        <w:tc>
          <w:tcPr>
            <w:tcW w:w="2338" w:type="dxa"/>
            <w:vMerge/>
          </w:tcPr>
          <w:p w14:paraId="0EF73815" w14:textId="77777777" w:rsidR="00BF6D53" w:rsidRDefault="00BF6D53" w:rsidP="00BF6D53"/>
        </w:tc>
        <w:tc>
          <w:tcPr>
            <w:tcW w:w="2338" w:type="dxa"/>
            <w:vMerge/>
          </w:tcPr>
          <w:p w14:paraId="3D2F3FF1" w14:textId="77777777" w:rsidR="00BF6D53" w:rsidRDefault="00BF6D53" w:rsidP="00BF6D53"/>
        </w:tc>
        <w:tc>
          <w:tcPr>
            <w:tcW w:w="2338" w:type="dxa"/>
            <w:vMerge/>
          </w:tcPr>
          <w:p w14:paraId="58B4D0DF" w14:textId="77777777" w:rsidR="00BF6D53" w:rsidRDefault="00BF6D53" w:rsidP="00BF6D53"/>
        </w:tc>
      </w:tr>
      <w:tr w:rsidR="00BF6D53" w14:paraId="42BA7CFE" w14:textId="77777777" w:rsidTr="004B3FA4">
        <w:trPr>
          <w:trHeight w:val="552"/>
        </w:trPr>
        <w:tc>
          <w:tcPr>
            <w:tcW w:w="2337" w:type="dxa"/>
            <w:vMerge/>
          </w:tcPr>
          <w:p w14:paraId="30BD5147" w14:textId="77777777" w:rsidR="00BF6D53" w:rsidRDefault="00BF6D53" w:rsidP="00BF6D53"/>
        </w:tc>
        <w:tc>
          <w:tcPr>
            <w:tcW w:w="2337" w:type="dxa"/>
            <w:vMerge/>
          </w:tcPr>
          <w:p w14:paraId="69E3D5CD" w14:textId="77777777" w:rsidR="00BF6D53" w:rsidRDefault="00BF6D53" w:rsidP="00BF6D53"/>
        </w:tc>
        <w:tc>
          <w:tcPr>
            <w:tcW w:w="1169" w:type="dxa"/>
          </w:tcPr>
          <w:p w14:paraId="44E3F2A0" w14:textId="77777777" w:rsidR="00BF6D53" w:rsidRDefault="00BF6D53" w:rsidP="00BF6D53"/>
        </w:tc>
        <w:tc>
          <w:tcPr>
            <w:tcW w:w="1169" w:type="dxa"/>
          </w:tcPr>
          <w:p w14:paraId="648DFE79" w14:textId="19D96AD3" w:rsidR="00BF6D53" w:rsidRDefault="00BF6D53" w:rsidP="00BF6D53"/>
        </w:tc>
        <w:tc>
          <w:tcPr>
            <w:tcW w:w="2338" w:type="dxa"/>
            <w:vMerge/>
          </w:tcPr>
          <w:p w14:paraId="36686277" w14:textId="77777777" w:rsidR="00BF6D53" w:rsidRDefault="00BF6D53" w:rsidP="00BF6D53"/>
        </w:tc>
        <w:tc>
          <w:tcPr>
            <w:tcW w:w="2338" w:type="dxa"/>
            <w:vMerge/>
          </w:tcPr>
          <w:p w14:paraId="5D964865" w14:textId="77777777" w:rsidR="00BF6D53" w:rsidRDefault="00BF6D53" w:rsidP="00BF6D53"/>
        </w:tc>
        <w:tc>
          <w:tcPr>
            <w:tcW w:w="2338" w:type="dxa"/>
            <w:vMerge/>
          </w:tcPr>
          <w:p w14:paraId="69642A5F" w14:textId="77777777" w:rsidR="00BF6D53" w:rsidRDefault="00BF6D53" w:rsidP="00BF6D53"/>
        </w:tc>
      </w:tr>
      <w:tr w:rsidR="00BF6D53" w14:paraId="79FAAAC5" w14:textId="77777777" w:rsidTr="00F82EB2">
        <w:tc>
          <w:tcPr>
            <w:tcW w:w="2337" w:type="dxa"/>
          </w:tcPr>
          <w:p w14:paraId="4E4D3BDF" w14:textId="233E0E1E" w:rsidR="00BF6D53" w:rsidRDefault="00BF6D53" w:rsidP="00BF6D53">
            <w:r>
              <w:t>All strata estimated separately</w:t>
            </w:r>
          </w:p>
        </w:tc>
        <w:tc>
          <w:tcPr>
            <w:tcW w:w="2337" w:type="dxa"/>
          </w:tcPr>
          <w:p w14:paraId="03FEB7E7" w14:textId="1EB05B55" w:rsidR="00BF6D53" w:rsidRDefault="00BF6D53" w:rsidP="00BF6D53">
            <w:r>
              <w:t>Minimum only (logistic)</w:t>
            </w:r>
          </w:p>
        </w:tc>
        <w:tc>
          <w:tcPr>
            <w:tcW w:w="2338" w:type="dxa"/>
            <w:gridSpan w:val="2"/>
          </w:tcPr>
          <w:p w14:paraId="5DE1BCE2" w14:textId="2291984C" w:rsidR="00BF6D53" w:rsidRDefault="00BF6D53" w:rsidP="00BF6D53"/>
        </w:tc>
        <w:tc>
          <w:tcPr>
            <w:tcW w:w="2338" w:type="dxa"/>
          </w:tcPr>
          <w:p w14:paraId="38180B22" w14:textId="37F73AA5" w:rsidR="00BF6D53" w:rsidRDefault="00BF6D53" w:rsidP="00BF6D53"/>
        </w:tc>
        <w:tc>
          <w:tcPr>
            <w:tcW w:w="2338" w:type="dxa"/>
          </w:tcPr>
          <w:p w14:paraId="0D6FF9D0" w14:textId="7500BA47" w:rsidR="00BF6D53" w:rsidRDefault="00BF6D53" w:rsidP="00BF6D53"/>
        </w:tc>
        <w:tc>
          <w:tcPr>
            <w:tcW w:w="2338" w:type="dxa"/>
          </w:tcPr>
          <w:p w14:paraId="1BCF479A" w14:textId="77777777" w:rsidR="00BF6D53" w:rsidRDefault="00BF6D53" w:rsidP="00BF6D53"/>
        </w:tc>
      </w:tr>
      <w:tr w:rsidR="00BF6D53" w14:paraId="57D34A8D" w14:textId="77777777" w:rsidTr="00F82EB2">
        <w:tc>
          <w:tcPr>
            <w:tcW w:w="2337" w:type="dxa"/>
          </w:tcPr>
          <w:p w14:paraId="54A0F6D6" w14:textId="77777777" w:rsidR="00BF6D53" w:rsidRDefault="00BF6D53" w:rsidP="00BF6D53">
            <w:r>
              <w:t>All strata estimated separately</w:t>
            </w:r>
          </w:p>
        </w:tc>
        <w:tc>
          <w:tcPr>
            <w:tcW w:w="2337" w:type="dxa"/>
          </w:tcPr>
          <w:p w14:paraId="3E2A4A7B" w14:textId="77777777" w:rsidR="00BF6D53" w:rsidRDefault="00BF6D53" w:rsidP="00BF6D53">
            <w:r>
              <w:t>Maximum only (negative logistic)</w:t>
            </w:r>
          </w:p>
        </w:tc>
        <w:tc>
          <w:tcPr>
            <w:tcW w:w="2338" w:type="dxa"/>
            <w:gridSpan w:val="2"/>
          </w:tcPr>
          <w:p w14:paraId="223DDCD6" w14:textId="77777777" w:rsidR="00BF6D53" w:rsidRDefault="00BF6D53" w:rsidP="00BF6D53"/>
        </w:tc>
        <w:tc>
          <w:tcPr>
            <w:tcW w:w="2338" w:type="dxa"/>
          </w:tcPr>
          <w:p w14:paraId="3A4DB2CB" w14:textId="77777777" w:rsidR="00BF6D53" w:rsidRDefault="00BF6D53" w:rsidP="00BF6D53"/>
        </w:tc>
        <w:tc>
          <w:tcPr>
            <w:tcW w:w="2338" w:type="dxa"/>
          </w:tcPr>
          <w:p w14:paraId="51D0E04D" w14:textId="77777777" w:rsidR="00BF6D53" w:rsidRDefault="00BF6D53" w:rsidP="00BF6D53"/>
        </w:tc>
        <w:tc>
          <w:tcPr>
            <w:tcW w:w="2338" w:type="dxa"/>
          </w:tcPr>
          <w:p w14:paraId="7778293F" w14:textId="20ACF5A0" w:rsidR="00BF6D53" w:rsidRDefault="00BF6D53" w:rsidP="00BF6D53"/>
        </w:tc>
      </w:tr>
      <w:tr w:rsidR="00BF6D53" w14:paraId="586B99DA" w14:textId="77777777" w:rsidTr="00F82EB2">
        <w:tc>
          <w:tcPr>
            <w:tcW w:w="2337" w:type="dxa"/>
          </w:tcPr>
          <w:p w14:paraId="5FDFD604" w14:textId="77777777" w:rsidR="00BF6D53" w:rsidRDefault="00BF6D53" w:rsidP="00BF6D53">
            <w:r>
              <w:t>All strata estimated separately</w:t>
            </w:r>
          </w:p>
        </w:tc>
        <w:tc>
          <w:tcPr>
            <w:tcW w:w="2337" w:type="dxa"/>
          </w:tcPr>
          <w:p w14:paraId="29224CA5" w14:textId="77777777" w:rsidR="00BF6D53" w:rsidRDefault="00BF6D53" w:rsidP="00BF6D53">
            <w:r>
              <w:t>Minimum and maximum (dome shaped)</w:t>
            </w:r>
          </w:p>
        </w:tc>
        <w:tc>
          <w:tcPr>
            <w:tcW w:w="2338" w:type="dxa"/>
            <w:gridSpan w:val="2"/>
          </w:tcPr>
          <w:p w14:paraId="229005F4" w14:textId="77777777" w:rsidR="00BF6D53" w:rsidRDefault="00BF6D53" w:rsidP="00BF6D53"/>
        </w:tc>
        <w:tc>
          <w:tcPr>
            <w:tcW w:w="2338" w:type="dxa"/>
          </w:tcPr>
          <w:p w14:paraId="0A41302B" w14:textId="77777777" w:rsidR="00BF6D53" w:rsidRDefault="00BF6D53" w:rsidP="00BF6D53"/>
        </w:tc>
        <w:tc>
          <w:tcPr>
            <w:tcW w:w="2338" w:type="dxa"/>
          </w:tcPr>
          <w:p w14:paraId="01E1A2E3" w14:textId="77777777" w:rsidR="00BF6D53" w:rsidRDefault="00BF6D53" w:rsidP="00BF6D53"/>
        </w:tc>
        <w:tc>
          <w:tcPr>
            <w:tcW w:w="2338" w:type="dxa"/>
          </w:tcPr>
          <w:p w14:paraId="23E30CB7" w14:textId="5539B98C" w:rsidR="00BF6D53" w:rsidRDefault="00BF6D53" w:rsidP="00BF6D53"/>
        </w:tc>
      </w:tr>
    </w:tbl>
    <w:p w14:paraId="32FA2413" w14:textId="70944A52" w:rsidR="00072BEE" w:rsidRPr="004906F5" w:rsidRDefault="005C020F" w:rsidP="005C020F">
      <w:pPr>
        <w:pStyle w:val="Caption"/>
      </w:pPr>
      <w:r>
        <w:t xml:space="preserve">Table </w:t>
      </w:r>
      <w:r w:rsidR="00997CA2">
        <w:rPr>
          <w:noProof/>
        </w:rPr>
        <w:fldChar w:fldCharType="begin"/>
      </w:r>
      <w:r w:rsidR="00997CA2">
        <w:rPr>
          <w:noProof/>
        </w:rPr>
        <w:instrText xml:space="preserve"> SEQ Table \* ARABIC </w:instrText>
      </w:r>
      <w:r w:rsidR="00997CA2">
        <w:rPr>
          <w:noProof/>
        </w:rPr>
        <w:fldChar w:fldCharType="separate"/>
      </w:r>
      <w:r>
        <w:rPr>
          <w:noProof/>
        </w:rPr>
        <w:t>3</w:t>
      </w:r>
      <w:r w:rsidR="00997CA2">
        <w:rPr>
          <w:noProof/>
        </w:rPr>
        <w:fldChar w:fldCharType="end"/>
      </w:r>
      <w:r>
        <w:t xml:space="preserve">. </w:t>
      </w:r>
      <w:r w:rsidR="00E96E82">
        <w:t>Results of simulations with varied selectivity corrections.</w:t>
      </w:r>
    </w:p>
    <w:p w14:paraId="54CEC14C" w14:textId="77777777" w:rsidR="009778C1" w:rsidRDefault="009778C1" w:rsidP="009778C1">
      <w:pPr>
        <w:pStyle w:val="Heading1"/>
        <w:sectPr w:rsidR="009778C1" w:rsidSect="00117953">
          <w:pgSz w:w="15840" w:h="12240" w:orient="landscape"/>
          <w:pgMar w:top="1440" w:right="1440" w:bottom="1440" w:left="1440" w:header="720" w:footer="720" w:gutter="0"/>
          <w:cols w:space="720"/>
          <w:docGrid w:linePitch="360"/>
        </w:sectPr>
      </w:pPr>
    </w:p>
    <w:p w14:paraId="542FB25E" w14:textId="77777777" w:rsidR="00BB02E4" w:rsidRPr="004906F5" w:rsidRDefault="00BB02E4" w:rsidP="00BB02E4"/>
    <w:p w14:paraId="44DAAD3E" w14:textId="77777777" w:rsidR="00BB02E4" w:rsidRPr="004906F5" w:rsidRDefault="00BB02E4" w:rsidP="00BB02E4">
      <w:pPr>
        <w:pStyle w:val="Heading1"/>
      </w:pPr>
      <w:r w:rsidRPr="004906F5">
        <w:t>References</w:t>
      </w:r>
    </w:p>
    <w:p w14:paraId="0DFB6FE9" w14:textId="491B7A3C" w:rsidR="004973C8" w:rsidRPr="004973C8" w:rsidRDefault="00BB02E4" w:rsidP="004973C8">
      <w:pPr>
        <w:widowControl w:val="0"/>
        <w:autoSpaceDE w:val="0"/>
        <w:autoSpaceDN w:val="0"/>
        <w:adjustRightInd w:val="0"/>
        <w:spacing w:line="240" w:lineRule="auto"/>
        <w:ind w:left="480" w:hanging="480"/>
        <w:rPr>
          <w:noProof/>
        </w:rPr>
      </w:pPr>
      <w:r w:rsidRPr="004906F5">
        <w:fldChar w:fldCharType="begin" w:fldLock="1"/>
      </w:r>
      <w:r w:rsidRPr="004906F5">
        <w:instrText xml:space="preserve">ADDIN Mendeley Bibliography CSL_BIBLIOGRAPHY </w:instrText>
      </w:r>
      <w:r w:rsidRPr="004906F5">
        <w:fldChar w:fldCharType="separate"/>
      </w:r>
      <w:r w:rsidR="004973C8" w:rsidRPr="004973C8">
        <w:rPr>
          <w:noProof/>
        </w:rPr>
        <w:t>Adams, G.D., Leaf, R.T., Ballenger, J.C., Arnott, S.A., McDonough, C.J., 2018. Spatial variability in the growth of Sheepshead (Archosargus probatocephalus) in the Southeast US: Implications for assessment and management. Fish. Res. 206, 35–43. https://doi.org/10.1016/j.fishres.2018.04.023</w:t>
      </w:r>
    </w:p>
    <w:p w14:paraId="0201038F"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Hanselman, D.H., Heifetz, J., Echave, K.B., Dressel, S.C., Jech, J.M., 2015. Move it or lose it: movement and mortality of sablefish tagged in Alaska. Can. J. Fish. Aquat. Sci. 72, 238–251. https://doi.org/10.1139/cjfas-2014-0251</w:t>
      </w:r>
    </w:p>
    <w:p w14:paraId="7BF2241E"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Hanselman, D.H., Lunsford, C.R., Rodgveller, C.J., 2015. Assessment of the sablefish stock in Alaska. Stock Assess. Fish. Eval. Rep. Groundf. Resour. Gulf Alaska 2014, 576–717.</w:t>
      </w:r>
    </w:p>
    <w:p w14:paraId="13608252"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Hurst, T.P., Abookire, A.A., 2006. Temporal and spatial variation in potential and realized growth rates of age-0 year northern rock sole. J. Fish Biol. 68, 905–919. https://doi.org/10.1111/j.0022-1112.2006.00985.x</w:t>
      </w:r>
    </w:p>
    <w:p w14:paraId="78745216"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 xml:space="preserve">Jasonowicz, A.J., Goetz, F.W., Goetz, G.W., Nichols, K.M., 2017. Love the one you’re with: genomic evidence of panmixia in the sablefish ( </w:t>
      </w:r>
      <w:r w:rsidRPr="004973C8">
        <w:rPr>
          <w:i/>
          <w:iCs/>
          <w:noProof/>
        </w:rPr>
        <w:t>Anoplopoma fimbria</w:t>
      </w:r>
      <w:r w:rsidRPr="004973C8">
        <w:rPr>
          <w:noProof/>
        </w:rPr>
        <w:t xml:space="preserve"> ). Can. J. Fish. Aquat. Sci. 74, 377–387. https://doi.org/10.1139/cjfas-2016-0012</w:t>
      </w:r>
    </w:p>
    <w:p w14:paraId="217E0F14"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Johnson, K.F., Rudd, M.B., Pons, M., Akselrud, C.A., Lee, Q., Haltuch, M.A., Hamel, O.S., 2015. Status of the U.S. sablefish resource in 2015.</w:t>
      </w:r>
    </w:p>
    <w:p w14:paraId="7C153A1E"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Kristensen, K., Nielsen, A., Berg, C., Skaug, H., Bell, B., 2016. TMB: Automatic Differentiation and Laplace Approximation. ournal Stat. Softw. 70, 1–21. https://doi.org/10.18637/jss.v070.i05</w:t>
      </w:r>
    </w:p>
    <w:p w14:paraId="55639885"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McDevitt, M., 1990. Growth Analysis of Sablefish From Mark-Recapture Data From the Northeast Pacific. University of Washington.</w:t>
      </w:r>
    </w:p>
    <w:p w14:paraId="68DEF776"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McGarvey, R., Fowler, A.J., 2002. Seasonal growth of King George whiting (Sillaginodes punctata) estimated from length-at-age samples of the legal-size harvest. Fish. Bull. 100, 545–558.</w:t>
      </w:r>
    </w:p>
    <w:p w14:paraId="4CC85F34"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Punt, A.E., 2003. The performance of a size-structured stock assessment method in the face of spatial heterogeneity in growth. Fish. Res. 65, 391–409. https://doi.org/10.1016/j.fishres.2003.09.028</w:t>
      </w:r>
    </w:p>
    <w:p w14:paraId="3DF938F7"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Ricker, W., 1969. Effects of size-selective mortality and sampling bias on estimates of growth, mortality, production and yield. J. Fish. Res. Board Canada. https://doi.org/10.1139/f69-051</w:t>
      </w:r>
    </w:p>
    <w:p w14:paraId="1D0B24DD"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Schueller, A.M., Williams, E.H., Cheshire, R.T., 2014. A proposed, tested, and applied adjustment to account for bias in growth parameter estimates due to selectivity. Fish. Res. 158, 26–39. https://doi.org/10.1016/j.fishres.2013.10.023</w:t>
      </w:r>
    </w:p>
    <w:p w14:paraId="4F91F08D" w14:textId="77777777" w:rsidR="004973C8" w:rsidRPr="004973C8" w:rsidRDefault="004973C8" w:rsidP="004973C8">
      <w:pPr>
        <w:widowControl w:val="0"/>
        <w:autoSpaceDE w:val="0"/>
        <w:autoSpaceDN w:val="0"/>
        <w:adjustRightInd w:val="0"/>
        <w:spacing w:line="240" w:lineRule="auto"/>
        <w:ind w:left="480" w:hanging="480"/>
        <w:rPr>
          <w:noProof/>
        </w:rPr>
      </w:pPr>
      <w:r w:rsidRPr="004973C8">
        <w:rPr>
          <w:noProof/>
        </w:rPr>
        <w:t>von Bertalanffy, L., 1957. Quantitative Laws in Metabolism and Growth. Q. Rev. Biol. https://doi.org/10.1086/401873</w:t>
      </w:r>
    </w:p>
    <w:p w14:paraId="695E1B34" w14:textId="77777777" w:rsidR="00461B39" w:rsidRDefault="00BB02E4" w:rsidP="00D12A77">
      <w:r w:rsidRPr="004906F5">
        <w:fldChar w:fldCharType="end"/>
      </w:r>
    </w:p>
    <w:sectPr w:rsidR="00461B39" w:rsidSect="00E04E9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Punt, Andre (O&amp;A, Hobart)" w:date="2018-09-28T16:57:00Z" w:initials="PA(H">
    <w:p w14:paraId="24D83C79" w14:textId="639C7BF8" w:rsidR="00786E5E" w:rsidRDefault="00786E5E">
      <w:pPr>
        <w:pStyle w:val="CommentText"/>
      </w:pPr>
      <w:r>
        <w:rPr>
          <w:rStyle w:val="CommentReference"/>
        </w:rPr>
        <w:annotationRef/>
      </w:r>
      <w:r>
        <w:t xml:space="preserve">This is a special case paper </w:t>
      </w:r>
    </w:p>
  </w:comment>
  <w:comment w:id="1" w:author="mkapur" w:date="2018-09-26T08:01:00Z" w:initials="m">
    <w:p w14:paraId="43853545" w14:textId="700CDD2A" w:rsidR="004B3FA4" w:rsidRDefault="004B3FA4" w:rsidP="00FC6A65">
      <w:pPr>
        <w:pStyle w:val="NormalWeb"/>
        <w:ind w:left="480" w:hanging="480"/>
      </w:pPr>
      <w:r>
        <w:rPr>
          <w:rStyle w:val="CommentReference"/>
        </w:rPr>
        <w:annotationRef/>
      </w:r>
      <w:r>
        <w:t>I also found a more complicated selectivity correction method which modifies the likelihood based on exploitation history and current abundance but decided to go for simpler on these first runs. We can discuss the tradeoffs of building in many assumptions across all strata.</w:t>
      </w:r>
    </w:p>
    <w:p w14:paraId="4AA1A0E2" w14:textId="77777777" w:rsidR="004B3FA4" w:rsidRDefault="004B3FA4" w:rsidP="00FC6A65">
      <w:pPr>
        <w:pStyle w:val="NormalWeb"/>
        <w:ind w:left="480" w:hanging="480"/>
      </w:pPr>
    </w:p>
    <w:p w14:paraId="3AB83993" w14:textId="33715540" w:rsidR="004B3FA4" w:rsidRDefault="004B3FA4" w:rsidP="00FC6A65">
      <w:pPr>
        <w:pStyle w:val="NormalWeb"/>
        <w:ind w:left="480" w:hanging="480"/>
      </w:pPr>
      <w:r>
        <w:t xml:space="preserve">That method is described in: Taylor, N.G., Walters, C.J., Martell, S.J.D., 2011. Corrigendum: A new likelihood for simultaneously estimating von </w:t>
      </w:r>
      <w:proofErr w:type="spellStart"/>
      <w:r>
        <w:t>Bertalanffy</w:t>
      </w:r>
      <w:proofErr w:type="spellEnd"/>
      <w:r>
        <w:t xml:space="preserve"> growth parameters, gear selectivity, and natural and fishing mortality. Can. J. Fish. </w:t>
      </w:r>
      <w:proofErr w:type="spellStart"/>
      <w:r>
        <w:t>Aquat</w:t>
      </w:r>
      <w:proofErr w:type="spellEnd"/>
      <w:r>
        <w:t xml:space="preserve">. Sci. 68, 1507–1507. </w:t>
      </w:r>
      <w:hyperlink r:id="rId1" w:history="1">
        <w:r w:rsidR="00786E5E" w:rsidRPr="00E74798">
          <w:rPr>
            <w:rStyle w:val="Hyperlink"/>
          </w:rPr>
          <w:t>https://doi.org/10.1139/f2011-100</w:t>
        </w:r>
      </w:hyperlink>
    </w:p>
    <w:p w14:paraId="054CD734" w14:textId="77777777" w:rsidR="00786E5E" w:rsidRDefault="00786E5E" w:rsidP="00FC6A65">
      <w:pPr>
        <w:pStyle w:val="NormalWeb"/>
        <w:ind w:left="480" w:hanging="480"/>
      </w:pPr>
    </w:p>
    <w:p w14:paraId="1DE03505" w14:textId="3018294E" w:rsidR="00786E5E" w:rsidRDefault="00786E5E" w:rsidP="00FC6A65">
      <w:pPr>
        <w:pStyle w:val="NormalWeb"/>
        <w:ind w:left="480" w:hanging="480"/>
      </w:pPr>
      <w:r>
        <w:t>AEP: I don’t seem to have this can you send it?</w:t>
      </w:r>
    </w:p>
    <w:p w14:paraId="66E07C30" w14:textId="00FB8015" w:rsidR="004B3FA4" w:rsidRDefault="004B3FA4">
      <w:pPr>
        <w:pStyle w:val="CommentText"/>
      </w:pPr>
    </w:p>
  </w:comment>
  <w:comment w:id="4" w:author="Punt, Andre (O&amp;A, Hobart)" w:date="2018-09-28T16:56:00Z" w:initials="PA(H">
    <w:p w14:paraId="0E85FD26" w14:textId="4014A519" w:rsidR="00786E5E" w:rsidRDefault="00786E5E">
      <w:pPr>
        <w:pStyle w:val="CommentText"/>
      </w:pPr>
      <w:r>
        <w:rPr>
          <w:rStyle w:val="CommentReference"/>
        </w:rPr>
        <w:annotationRef/>
      </w:r>
      <w:proofErr w:type="gramStart"/>
      <w:r>
        <w:t>S(</w:t>
      </w:r>
      <w:proofErr w:type="gramEnd"/>
      <w:r>
        <w:t>L) is selectivity as a function of length</w:t>
      </w:r>
    </w:p>
  </w:comment>
  <w:comment w:id="10" w:author="Punt, Andre (O&amp;A, Hobart)" w:date="2018-09-28T16:54:00Z" w:initials="PA(H">
    <w:p w14:paraId="43D94001" w14:textId="485E6884" w:rsidR="00786E5E" w:rsidRDefault="00786E5E">
      <w:pPr>
        <w:pStyle w:val="CommentText"/>
      </w:pPr>
      <w:r>
        <w:rPr>
          <w:rStyle w:val="CommentReference"/>
        </w:rPr>
        <w:annotationRef/>
      </w:r>
      <w:proofErr w:type="gramStart"/>
      <w:r>
        <w:t>La(</w:t>
      </w:r>
      <w:proofErr w:type="gramEnd"/>
      <w:r>
        <w:t>hat) should be L</w:t>
      </w:r>
    </w:p>
  </w:comment>
  <w:comment w:id="12" w:author="Punt, Andre (O&amp;A, Hobart)" w:date="2018-09-28T16:54:00Z" w:initials="PA(H">
    <w:p w14:paraId="68DC76C1" w14:textId="13975241" w:rsidR="00786E5E" w:rsidRDefault="00786E5E">
      <w:pPr>
        <w:pStyle w:val="CommentText"/>
      </w:pPr>
      <w:r>
        <w:rPr>
          <w:rStyle w:val="CommentReference"/>
        </w:rPr>
        <w:annotationRef/>
      </w:r>
      <w:r>
        <w:t>What bias is this – for model selection you can use all the data points.</w:t>
      </w:r>
    </w:p>
  </w:comment>
  <w:comment w:id="13" w:author="mkapur" w:date="2018-09-26T07:52:00Z" w:initials="m">
    <w:p w14:paraId="59A679FB" w14:textId="4574D03D" w:rsidR="004B3FA4" w:rsidRDefault="004B3FA4">
      <w:pPr>
        <w:pStyle w:val="CommentText"/>
      </w:pPr>
      <w:r>
        <w:rPr>
          <w:rStyle w:val="CommentReference"/>
        </w:rPr>
        <w:annotationRef/>
      </w:r>
      <w:r>
        <w:t>The smallest data set has 581 pts</w:t>
      </w:r>
    </w:p>
  </w:comment>
  <w:comment w:id="14" w:author="mkapur" w:date="2018-09-26T08:06:00Z" w:initials="m">
    <w:p w14:paraId="78085B08" w14:textId="687C964C" w:rsidR="004B3FA4" w:rsidRDefault="004B3FA4">
      <w:pPr>
        <w:pStyle w:val="CommentText"/>
      </w:pPr>
      <w:r>
        <w:rPr>
          <w:rStyle w:val="CommentReference"/>
        </w:rPr>
        <w:annotationRef/>
      </w:r>
      <w:r>
        <w:t>May change later to power function whereby sigma slows with increased age (Francis 1988)</w:t>
      </w:r>
    </w:p>
    <w:p w14:paraId="2F3B346C" w14:textId="77777777" w:rsidR="00786E5E" w:rsidRDefault="00786E5E">
      <w:pPr>
        <w:pStyle w:val="CommentText"/>
      </w:pPr>
    </w:p>
    <w:p w14:paraId="0D56DE8A" w14:textId="6BAB4A9F" w:rsidR="00786E5E" w:rsidRDefault="00786E5E">
      <w:pPr>
        <w:pStyle w:val="CommentText"/>
      </w:pPr>
      <w:r>
        <w:t>AEP: What proportional to a – I usually expect it to be proportions to L-hat</w:t>
      </w:r>
    </w:p>
  </w:comment>
  <w:comment w:id="15" w:author="mkapur" w:date="2018-09-26T08:25:00Z" w:initials="m">
    <w:p w14:paraId="591949A5" w14:textId="41FA2808" w:rsidR="004B3FA4" w:rsidRDefault="004B3FA4">
      <w:pPr>
        <w:pStyle w:val="CommentText"/>
      </w:pPr>
      <w:r>
        <w:rPr>
          <w:rStyle w:val="CommentReference"/>
        </w:rPr>
        <w:annotationRef/>
      </w:r>
      <w:r>
        <w:t>Have not made sex-specific estimates yet, I assume we will need to</w:t>
      </w:r>
    </w:p>
  </w:comment>
  <w:comment w:id="16" w:author="Punt, Andre (O&amp;A, Hobart)" w:date="2018-09-28T16:56:00Z" w:initials="PA(H">
    <w:p w14:paraId="255AAFBF" w14:textId="69697A4E" w:rsidR="00786E5E" w:rsidRDefault="00786E5E">
      <w:pPr>
        <w:pStyle w:val="CommentText"/>
      </w:pPr>
      <w:r>
        <w:rPr>
          <w:rStyle w:val="CommentReference"/>
        </w:rPr>
        <w:annotationRef/>
      </w:r>
      <w:r>
        <w:t xml:space="preserve">Why </w:t>
      </w:r>
      <w:proofErr w:type="spellStart"/>
      <w:r>
        <w:t>expontial</w:t>
      </w:r>
      <w:proofErr w:type="spellEnd"/>
      <w:r>
        <w:t xml:space="preserve"> error – Equations 1-3 are based on additive error</w:t>
      </w:r>
    </w:p>
  </w:comment>
  <w:comment w:id="17" w:author="mkapur" w:date="2018-09-27T08:19:00Z" w:initials="m">
    <w:p w14:paraId="63D730AC" w14:textId="4556B33A" w:rsidR="00997CA2" w:rsidRDefault="00997CA2">
      <w:pPr>
        <w:pStyle w:val="CommentText"/>
      </w:pPr>
      <w:r>
        <w:rPr>
          <w:rStyle w:val="CommentReference"/>
        </w:rPr>
        <w:annotationRef/>
      </w:r>
      <w:r>
        <w:t>Not yet</w:t>
      </w:r>
    </w:p>
  </w:comment>
  <w:comment w:id="18" w:author="mkapur" w:date="2018-09-26T07:50:00Z" w:initials="m">
    <w:p w14:paraId="5B7917E0" w14:textId="46421ED0" w:rsidR="004B3FA4" w:rsidRDefault="004B3FA4">
      <w:pPr>
        <w:pStyle w:val="CommentText"/>
      </w:pPr>
      <w:r>
        <w:rPr>
          <w:rStyle w:val="CommentReference"/>
        </w:rPr>
        <w:annotationRef/>
      </w:r>
      <w:r>
        <w:t>Need to confirm this is appropriate since truncations will drop data outside of bounds (though the numerator uses all data)</w:t>
      </w:r>
    </w:p>
  </w:comment>
  <w:comment w:id="19" w:author="mkapur" w:date="2018-09-26T08:23:00Z" w:initials="m">
    <w:p w14:paraId="324BB061" w14:textId="788D3EBA" w:rsidR="004B3FA4" w:rsidRDefault="004B3FA4">
      <w:pPr>
        <w:pStyle w:val="CommentText"/>
      </w:pPr>
      <w:r>
        <w:rPr>
          <w:rStyle w:val="CommentReference"/>
        </w:rPr>
        <w:annotationRef/>
      </w:r>
      <w:r>
        <w:t>May change sampling strategy later to ensure even representation across ages. This is a problem for the shallow and deep north regions.</w:t>
      </w:r>
    </w:p>
  </w:comment>
  <w:comment w:id="20" w:author="Punt, Andre (O&amp;A, Hobart)" w:date="2018-09-28T16:58:00Z" w:initials="PA(H">
    <w:p w14:paraId="29F5709A" w14:textId="7D69EC20" w:rsidR="00786E5E" w:rsidRDefault="00786E5E">
      <w:pPr>
        <w:pStyle w:val="CommentText"/>
      </w:pPr>
      <w:r>
        <w:rPr>
          <w:rStyle w:val="CommentReference"/>
        </w:rPr>
        <w:annotationRef/>
      </w:r>
      <w:r>
        <w:t>Not sure about this?</w:t>
      </w:r>
    </w:p>
  </w:comment>
  <w:comment w:id="21" w:author="Punt, Andre (O&amp;A, Hobart)" w:date="2018-09-28T16:58:00Z" w:initials="PA(H">
    <w:p w14:paraId="63948354" w14:textId="5068C4C2" w:rsidR="00786E5E" w:rsidRDefault="00786E5E">
      <w:pPr>
        <w:pStyle w:val="CommentText"/>
      </w:pPr>
      <w:r>
        <w:rPr>
          <w:rStyle w:val="CommentReference"/>
        </w:rPr>
        <w:annotationRef/>
      </w:r>
      <w:r>
        <w:t>So we have two data sets here</w:t>
      </w:r>
    </w:p>
  </w:comment>
  <w:comment w:id="23" w:author="Punt, Andre (O&amp;A, Hobart)" w:date="2018-09-28T16:58:00Z" w:initials="PA(H">
    <w:p w14:paraId="5E512077" w14:textId="565E8D40" w:rsidR="00786E5E" w:rsidRDefault="00786E5E">
      <w:pPr>
        <w:pStyle w:val="CommentText"/>
      </w:pPr>
      <w:r>
        <w:rPr>
          <w:rStyle w:val="CommentReference"/>
        </w:rPr>
        <w:annotationRef/>
      </w:r>
      <w:r>
        <w:t>Rater use my approach which uses the full selection function</w:t>
      </w:r>
    </w:p>
  </w:comment>
  <w:comment w:id="24" w:author="mkapur" w:date="2018-09-26T08:58:00Z" w:initials="m">
    <w:p w14:paraId="497242EC" w14:textId="5185D4FB" w:rsidR="004B3FA4" w:rsidRDefault="004B3FA4">
      <w:pPr>
        <w:pStyle w:val="CommentText"/>
      </w:pPr>
      <w:r>
        <w:rPr>
          <w:rStyle w:val="CommentReference"/>
        </w:rPr>
        <w:annotationRef/>
      </w:r>
      <w:r>
        <w:t xml:space="preserve">I’d like to use known </w:t>
      </w:r>
      <w:proofErr w:type="spellStart"/>
      <w:r>
        <w:t>selectivities</w:t>
      </w:r>
      <w:proofErr w:type="spellEnd"/>
      <w:r>
        <w:t xml:space="preserve"> if we have them, for now I just did the 95%CI of what was in the data.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D83C79" w15:done="0"/>
  <w15:commentEx w15:paraId="66E07C30" w15:done="0"/>
  <w15:commentEx w15:paraId="0E85FD26" w15:done="0"/>
  <w15:commentEx w15:paraId="43D94001" w15:done="0"/>
  <w15:commentEx w15:paraId="68DC76C1" w15:done="0"/>
  <w15:commentEx w15:paraId="59A679FB" w15:done="0"/>
  <w15:commentEx w15:paraId="0D56DE8A" w15:done="0"/>
  <w15:commentEx w15:paraId="591949A5" w15:done="0"/>
  <w15:commentEx w15:paraId="255AAFBF" w15:done="0"/>
  <w15:commentEx w15:paraId="63D730AC" w15:done="0"/>
  <w15:commentEx w15:paraId="5B7917E0" w15:done="0"/>
  <w15:commentEx w15:paraId="324BB061" w15:done="0"/>
  <w15:commentEx w15:paraId="29F5709A" w15:done="0"/>
  <w15:commentEx w15:paraId="63948354" w15:done="0"/>
  <w15:commentEx w15:paraId="5E512077" w15:done="0"/>
  <w15:commentEx w15:paraId="497242E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6E07C30" w16cid:durableId="1F55BB60"/>
  <w16cid:commentId w16cid:paraId="59A679FB" w16cid:durableId="1F55B948"/>
  <w16cid:commentId w16cid:paraId="78085B08" w16cid:durableId="1F55BC8E"/>
  <w16cid:commentId w16cid:paraId="591949A5" w16cid:durableId="1F55C0F4"/>
  <w16cid:commentId w16cid:paraId="63D730AC" w16cid:durableId="1F57112C"/>
  <w16cid:commentId w16cid:paraId="5B7917E0" w16cid:durableId="1F55B8A9"/>
  <w16cid:commentId w16cid:paraId="324BB061" w16cid:durableId="1F55C09D"/>
  <w16cid:commentId w16cid:paraId="497242EC" w16cid:durableId="1F55C8B7"/>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816C1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5FF628C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663143E9"/>
    <w:multiLevelType w:val="hybridMultilevel"/>
    <w:tmpl w:val="D2EAFCBC"/>
    <w:lvl w:ilvl="0" w:tplc="F6FE34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rson w15:author="mkapur">
    <w15:presenceInfo w15:providerId="None" w15:userId="mkapu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3DF7"/>
    <w:rsid w:val="00015DE8"/>
    <w:rsid w:val="00022CBF"/>
    <w:rsid w:val="00040589"/>
    <w:rsid w:val="00041153"/>
    <w:rsid w:val="00055CBF"/>
    <w:rsid w:val="00072BEE"/>
    <w:rsid w:val="000E651C"/>
    <w:rsid w:val="00117953"/>
    <w:rsid w:val="00135ED3"/>
    <w:rsid w:val="001424C8"/>
    <w:rsid w:val="00160DD0"/>
    <w:rsid w:val="0016210F"/>
    <w:rsid w:val="00193066"/>
    <w:rsid w:val="001A1B0A"/>
    <w:rsid w:val="001B234F"/>
    <w:rsid w:val="001C0800"/>
    <w:rsid w:val="002239EF"/>
    <w:rsid w:val="00234EF2"/>
    <w:rsid w:val="00291EEB"/>
    <w:rsid w:val="002B485F"/>
    <w:rsid w:val="002E1DDC"/>
    <w:rsid w:val="0031135F"/>
    <w:rsid w:val="00347759"/>
    <w:rsid w:val="00357218"/>
    <w:rsid w:val="00390CEC"/>
    <w:rsid w:val="003D604A"/>
    <w:rsid w:val="00416528"/>
    <w:rsid w:val="0044373E"/>
    <w:rsid w:val="00461B39"/>
    <w:rsid w:val="004906F5"/>
    <w:rsid w:val="004973C8"/>
    <w:rsid w:val="004A2A12"/>
    <w:rsid w:val="004B3FA4"/>
    <w:rsid w:val="004C0E4D"/>
    <w:rsid w:val="004D4C29"/>
    <w:rsid w:val="00501E09"/>
    <w:rsid w:val="00503E71"/>
    <w:rsid w:val="005453B8"/>
    <w:rsid w:val="00564486"/>
    <w:rsid w:val="0059460E"/>
    <w:rsid w:val="005C020F"/>
    <w:rsid w:val="005D4DA3"/>
    <w:rsid w:val="005F0B48"/>
    <w:rsid w:val="00623282"/>
    <w:rsid w:val="00624B17"/>
    <w:rsid w:val="006264A4"/>
    <w:rsid w:val="00661E95"/>
    <w:rsid w:val="00681741"/>
    <w:rsid w:val="00683D81"/>
    <w:rsid w:val="006C4182"/>
    <w:rsid w:val="006E0EB2"/>
    <w:rsid w:val="007671B8"/>
    <w:rsid w:val="00786E5E"/>
    <w:rsid w:val="007A3DB6"/>
    <w:rsid w:val="007E7B4A"/>
    <w:rsid w:val="007F51DE"/>
    <w:rsid w:val="00805C18"/>
    <w:rsid w:val="008074A5"/>
    <w:rsid w:val="00863DF7"/>
    <w:rsid w:val="008719C6"/>
    <w:rsid w:val="008849C3"/>
    <w:rsid w:val="00886155"/>
    <w:rsid w:val="008C7E57"/>
    <w:rsid w:val="00902FC3"/>
    <w:rsid w:val="00934441"/>
    <w:rsid w:val="00941818"/>
    <w:rsid w:val="00956016"/>
    <w:rsid w:val="009778C1"/>
    <w:rsid w:val="00984839"/>
    <w:rsid w:val="00994FE7"/>
    <w:rsid w:val="00997CA2"/>
    <w:rsid w:val="009B2BA1"/>
    <w:rsid w:val="009C334D"/>
    <w:rsid w:val="009C34F2"/>
    <w:rsid w:val="00A025ED"/>
    <w:rsid w:val="00A0545B"/>
    <w:rsid w:val="00A26B70"/>
    <w:rsid w:val="00A32004"/>
    <w:rsid w:val="00A46BB7"/>
    <w:rsid w:val="00A834A2"/>
    <w:rsid w:val="00A9055E"/>
    <w:rsid w:val="00AA0890"/>
    <w:rsid w:val="00B64E40"/>
    <w:rsid w:val="00B834E2"/>
    <w:rsid w:val="00B91B45"/>
    <w:rsid w:val="00B94D25"/>
    <w:rsid w:val="00BB02E4"/>
    <w:rsid w:val="00BB7E4C"/>
    <w:rsid w:val="00BD06D8"/>
    <w:rsid w:val="00BF14AE"/>
    <w:rsid w:val="00BF6D53"/>
    <w:rsid w:val="00C12722"/>
    <w:rsid w:val="00C409C1"/>
    <w:rsid w:val="00C4256E"/>
    <w:rsid w:val="00C45993"/>
    <w:rsid w:val="00C53F0B"/>
    <w:rsid w:val="00C56542"/>
    <w:rsid w:val="00C576FF"/>
    <w:rsid w:val="00C778A2"/>
    <w:rsid w:val="00CF44FC"/>
    <w:rsid w:val="00D12A77"/>
    <w:rsid w:val="00D90467"/>
    <w:rsid w:val="00D94719"/>
    <w:rsid w:val="00D949F9"/>
    <w:rsid w:val="00DC591D"/>
    <w:rsid w:val="00DF076A"/>
    <w:rsid w:val="00DF1D91"/>
    <w:rsid w:val="00E04E95"/>
    <w:rsid w:val="00E21EB4"/>
    <w:rsid w:val="00E57469"/>
    <w:rsid w:val="00E96E82"/>
    <w:rsid w:val="00EC5D55"/>
    <w:rsid w:val="00F0163E"/>
    <w:rsid w:val="00F218DA"/>
    <w:rsid w:val="00F40060"/>
    <w:rsid w:val="00F46C6D"/>
    <w:rsid w:val="00F80A7B"/>
    <w:rsid w:val="00F82EB2"/>
    <w:rsid w:val="00FA0991"/>
    <w:rsid w:val="00FC6A65"/>
    <w:rsid w:val="00FE42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60CF3C"/>
  <w15:chartTrackingRefBased/>
  <w15:docId w15:val="{260E6233-ABAB-414A-BAE7-EF7EF9C21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78C1"/>
    <w:rPr>
      <w:rFonts w:ascii="Times New Roman" w:hAnsi="Times New Roman" w:cs="Times New Roman"/>
      <w:sz w:val="24"/>
      <w:szCs w:val="24"/>
    </w:rPr>
  </w:style>
  <w:style w:type="paragraph" w:styleId="Heading1">
    <w:name w:val="heading 1"/>
    <w:basedOn w:val="Normal"/>
    <w:next w:val="Normal"/>
    <w:link w:val="Heading1Char"/>
    <w:uiPriority w:val="9"/>
    <w:qFormat/>
    <w:rsid w:val="00F82EB2"/>
    <w:pPr>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1B0A"/>
    <w:pPr>
      <w:ind w:left="720"/>
      <w:contextualSpacing/>
    </w:pPr>
  </w:style>
  <w:style w:type="table" w:styleId="TableGrid">
    <w:name w:val="Table Grid"/>
    <w:basedOn w:val="TableNormal"/>
    <w:uiPriority w:val="39"/>
    <w:rsid w:val="004165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02FC3"/>
    <w:rPr>
      <w:color w:val="808080"/>
    </w:rPr>
  </w:style>
  <w:style w:type="character" w:styleId="Hyperlink">
    <w:name w:val="Hyperlink"/>
    <w:basedOn w:val="DefaultParagraphFont"/>
    <w:uiPriority w:val="99"/>
    <w:unhideWhenUsed/>
    <w:rsid w:val="00994FE7"/>
    <w:rPr>
      <w:color w:val="0563C1" w:themeColor="hyperlink"/>
      <w:u w:val="single"/>
    </w:rPr>
  </w:style>
  <w:style w:type="character" w:customStyle="1" w:styleId="UnresolvedMention">
    <w:name w:val="Unresolved Mention"/>
    <w:basedOn w:val="DefaultParagraphFont"/>
    <w:uiPriority w:val="99"/>
    <w:semiHidden/>
    <w:unhideWhenUsed/>
    <w:rsid w:val="00994FE7"/>
    <w:rPr>
      <w:color w:val="605E5C"/>
      <w:shd w:val="clear" w:color="auto" w:fill="E1DFDD"/>
    </w:rPr>
  </w:style>
  <w:style w:type="character" w:customStyle="1" w:styleId="Heading1Char">
    <w:name w:val="Heading 1 Char"/>
    <w:basedOn w:val="DefaultParagraphFont"/>
    <w:link w:val="Heading1"/>
    <w:uiPriority w:val="9"/>
    <w:rsid w:val="00F82EB2"/>
    <w:rPr>
      <w:rFonts w:ascii="Times New Roman" w:hAnsi="Times New Roman" w:cs="Times New Roman"/>
      <w:b/>
      <w:sz w:val="24"/>
      <w:szCs w:val="24"/>
    </w:rPr>
  </w:style>
  <w:style w:type="paragraph" w:styleId="Title">
    <w:name w:val="Title"/>
    <w:basedOn w:val="Normal"/>
    <w:next w:val="Normal"/>
    <w:link w:val="TitleChar"/>
    <w:uiPriority w:val="10"/>
    <w:qFormat/>
    <w:rsid w:val="009C34F2"/>
    <w:rPr>
      <w:b/>
      <w:sz w:val="28"/>
      <w:szCs w:val="28"/>
    </w:rPr>
  </w:style>
  <w:style w:type="character" w:customStyle="1" w:styleId="TitleChar">
    <w:name w:val="Title Char"/>
    <w:basedOn w:val="DefaultParagraphFont"/>
    <w:link w:val="Title"/>
    <w:uiPriority w:val="10"/>
    <w:rsid w:val="009C34F2"/>
    <w:rPr>
      <w:rFonts w:ascii="Times New Roman" w:hAnsi="Times New Roman" w:cs="Times New Roman"/>
      <w:b/>
      <w:sz w:val="28"/>
      <w:szCs w:val="28"/>
    </w:rPr>
  </w:style>
  <w:style w:type="character" w:styleId="CommentReference">
    <w:name w:val="annotation reference"/>
    <w:basedOn w:val="DefaultParagraphFont"/>
    <w:uiPriority w:val="99"/>
    <w:semiHidden/>
    <w:unhideWhenUsed/>
    <w:rsid w:val="00F218DA"/>
    <w:rPr>
      <w:sz w:val="16"/>
      <w:szCs w:val="16"/>
    </w:rPr>
  </w:style>
  <w:style w:type="paragraph" w:styleId="CommentText">
    <w:name w:val="annotation text"/>
    <w:basedOn w:val="Normal"/>
    <w:link w:val="CommentTextChar"/>
    <w:uiPriority w:val="99"/>
    <w:semiHidden/>
    <w:unhideWhenUsed/>
    <w:rsid w:val="00F218DA"/>
    <w:pPr>
      <w:spacing w:line="240" w:lineRule="auto"/>
    </w:pPr>
    <w:rPr>
      <w:sz w:val="20"/>
      <w:szCs w:val="20"/>
    </w:rPr>
  </w:style>
  <w:style w:type="character" w:customStyle="1" w:styleId="CommentTextChar">
    <w:name w:val="Comment Text Char"/>
    <w:basedOn w:val="DefaultParagraphFont"/>
    <w:link w:val="CommentText"/>
    <w:uiPriority w:val="99"/>
    <w:semiHidden/>
    <w:rsid w:val="00F218DA"/>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218DA"/>
    <w:rPr>
      <w:b/>
      <w:bCs/>
    </w:rPr>
  </w:style>
  <w:style w:type="character" w:customStyle="1" w:styleId="CommentSubjectChar">
    <w:name w:val="Comment Subject Char"/>
    <w:basedOn w:val="CommentTextChar"/>
    <w:link w:val="CommentSubject"/>
    <w:uiPriority w:val="99"/>
    <w:semiHidden/>
    <w:rsid w:val="00F218DA"/>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F218D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18DA"/>
    <w:rPr>
      <w:rFonts w:ascii="Segoe UI" w:hAnsi="Segoe UI" w:cs="Segoe UI"/>
      <w:sz w:val="18"/>
      <w:szCs w:val="18"/>
    </w:rPr>
  </w:style>
  <w:style w:type="paragraph" w:styleId="NormalWeb">
    <w:name w:val="Normal (Web)"/>
    <w:basedOn w:val="Normal"/>
    <w:uiPriority w:val="99"/>
    <w:semiHidden/>
    <w:unhideWhenUsed/>
    <w:rsid w:val="00FC6A65"/>
    <w:pPr>
      <w:spacing w:before="100" w:beforeAutospacing="1" w:after="100" w:afterAutospacing="1" w:line="240" w:lineRule="auto"/>
    </w:pPr>
    <w:rPr>
      <w:rFonts w:eastAsia="Times New Roman"/>
    </w:rPr>
  </w:style>
  <w:style w:type="paragraph" w:styleId="Caption">
    <w:name w:val="caption"/>
    <w:basedOn w:val="Normal"/>
    <w:next w:val="Normal"/>
    <w:uiPriority w:val="35"/>
    <w:unhideWhenUsed/>
    <w:qFormat/>
    <w:rsid w:val="00A46BB7"/>
    <w:pPr>
      <w:spacing w:after="200" w:line="240" w:lineRule="auto"/>
    </w:pPr>
    <w:rPr>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8994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doi.org/10.1139/f2011-100" TargetMode="External"/></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people" Target="people.xml"/><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image" Target="media/image3.png"/><Relationship Id="rId5" Type="http://schemas.openxmlformats.org/officeDocument/2006/relationships/webSettings" Target="webSettings.xml"/><Relationship Id="rId15" Type="http://schemas.microsoft.com/office/2016/09/relationships/commentsIds" Target="commentsId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244684-F5E3-4EF7-9C5E-0E2D9365E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6665</Words>
  <Characters>37992</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kapur</dc:creator>
  <cp:keywords/>
  <dc:description/>
  <cp:lastModifiedBy>Punt, Andre (O&amp;A, Hobart)</cp:lastModifiedBy>
  <cp:revision>2</cp:revision>
  <dcterms:created xsi:type="dcterms:W3CDTF">2018-09-28T23:59:00Z</dcterms:created>
  <dcterms:modified xsi:type="dcterms:W3CDTF">2018-09-28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isheries-research</vt:lpwstr>
  </property>
  <property fmtid="{D5CDD505-2E9C-101B-9397-08002B2CF9AE}" pid="13" name="Mendeley Recent Style Name 5_1">
    <vt:lpwstr>Fisheries Research</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1a4326a-54fb-3254-bac9-51f7e9a00ff9</vt:lpwstr>
  </property>
  <property fmtid="{D5CDD505-2E9C-101B-9397-08002B2CF9AE}" pid="24" name="Mendeley Citation Style_1">
    <vt:lpwstr>http://www.zotero.org/styles/fisheries-research</vt:lpwstr>
  </property>
</Properties>
</file>